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312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ayout w:type="fixed"/>
        <w:tblLook w:val="04A0" w:firstRow="1" w:lastRow="0" w:firstColumn="1" w:lastColumn="0" w:noHBand="0" w:noVBand="1"/>
      </w:tblPr>
      <w:tblGrid>
        <w:gridCol w:w="780"/>
        <w:gridCol w:w="6095"/>
        <w:gridCol w:w="850"/>
        <w:gridCol w:w="709"/>
        <w:gridCol w:w="1878"/>
      </w:tblGrid>
      <w:tr w:rsidR="00BF5FB0" w14:paraId="1F7A9EC8" w14:textId="77777777" w:rsidTr="00D45D47">
        <w:trPr>
          <w:jc w:val="center"/>
        </w:trPr>
        <w:tc>
          <w:tcPr>
            <w:tcW w:w="7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7A58CA8C" w14:textId="77777777" w:rsidR="008C698B" w:rsidRDefault="00514D50" w:rsidP="003619C9">
            <w:pPr>
              <w:pStyle w:val="TableHead"/>
            </w:pPr>
            <w:r>
              <w:t>Q</w:t>
            </w:r>
          </w:p>
        </w:tc>
        <w:tc>
          <w:tcPr>
            <w:tcW w:w="609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3B5F52DF" w14:textId="77777777" w:rsidR="008C698B" w:rsidRDefault="00514D50">
            <w:pPr>
              <w:pStyle w:val="TableHead"/>
            </w:pPr>
            <w:r>
              <w:t>Scheme</w:t>
            </w:r>
          </w:p>
        </w:tc>
        <w:tc>
          <w:tcPr>
            <w:tcW w:w="8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52FB1226" w14:textId="77777777" w:rsidR="008C698B" w:rsidRDefault="00514D50">
            <w:pPr>
              <w:pStyle w:val="TableHead"/>
            </w:pPr>
            <w:r>
              <w:t>Marks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04F40D2E" w14:textId="77777777" w:rsidR="008C698B" w:rsidRDefault="00514D50">
            <w:pPr>
              <w:pStyle w:val="TableHead"/>
            </w:pPr>
            <w:r>
              <w:t>AOs</w:t>
            </w:r>
          </w:p>
        </w:tc>
        <w:tc>
          <w:tcPr>
            <w:tcW w:w="18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21AA5B3B" w14:textId="77777777" w:rsidR="008C698B" w:rsidRDefault="00514D50">
            <w:pPr>
              <w:pStyle w:val="TableHead"/>
            </w:pPr>
            <w:r>
              <w:t>Pearson Progression Step and Progress descriptor</w:t>
            </w:r>
          </w:p>
        </w:tc>
      </w:tr>
      <w:tr w:rsidR="00BF5FB0" w14:paraId="00E34E84" w14:textId="77777777" w:rsidTr="00D45D47">
        <w:trPr>
          <w:jc w:val="center"/>
        </w:trPr>
        <w:tc>
          <w:tcPr>
            <w:tcW w:w="780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E2A28E9" w14:textId="07224D59" w:rsidR="008C698B" w:rsidRDefault="00DA2E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.</w:t>
            </w:r>
            <w:r w:rsidR="00514D50">
              <w:rPr>
                <w:b/>
              </w:rPr>
              <w:t>1</w:t>
            </w:r>
            <w:r>
              <w:rPr>
                <w:b/>
              </w:rPr>
              <w:t>a</w:t>
            </w:r>
          </w:p>
        </w:tc>
        <w:tc>
          <w:tcPr>
            <w:tcW w:w="609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37F2C03" w14:textId="223D00CE" w:rsidR="005C39D4" w:rsidRDefault="006243DD" w:rsidP="00D56EB2">
            <w:pPr>
              <w:pStyle w:val="Text"/>
              <w:ind w:left="39" w:firstLine="35"/>
            </w:pPr>
            <w:r>
              <w:rPr>
                <w:noProof/>
                <w:lang w:eastAsia="en-GB"/>
              </w:rPr>
              <w:drawing>
                <wp:inline distT="0" distB="0" distL="0" distR="0" wp14:anchorId="1954A738" wp14:editId="4C7F0C88">
                  <wp:extent cx="3048000" cy="2326828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sb_ut_m2_u5_markscheme_aw1_v3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50039" cy="2328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93BA254" w14:textId="20C86302" w:rsidR="008C698B" w:rsidRDefault="00514D50" w:rsidP="00D56EB2">
            <w:pPr>
              <w:pStyle w:val="Text"/>
              <w:ind w:left="39" w:firstLine="35"/>
            </w:pPr>
            <w:r>
              <w:t>Force descriptions in words</w:t>
            </w:r>
            <w:r w:rsidR="00A811F3">
              <w:t xml:space="preserve"> ×</w:t>
            </w:r>
            <w:r w:rsidR="005C39D4">
              <w:t xml:space="preserve"> </w:t>
            </w:r>
            <w:r w:rsidR="00A811F3">
              <w:t>3</w:t>
            </w:r>
            <w:r>
              <w:t xml:space="preserve"> (one mark each)</w:t>
            </w:r>
          </w:p>
          <w:p w14:paraId="5FCF63FA" w14:textId="1F6C38C1" w:rsidR="008C698B" w:rsidRDefault="00514D50" w:rsidP="00D56EB2">
            <w:pPr>
              <w:pStyle w:val="Text"/>
              <w:ind w:firstLine="74"/>
            </w:pPr>
            <w:r>
              <w:t xml:space="preserve">Force values </w:t>
            </w:r>
            <w:r w:rsidR="00A811F3">
              <w:t>×3</w:t>
            </w:r>
            <w:r>
              <w:t xml:space="preserve"> (one mark each)</w:t>
            </w:r>
          </w:p>
        </w:tc>
        <w:tc>
          <w:tcPr>
            <w:tcW w:w="8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23B6A81" w14:textId="5AAE8459" w:rsidR="008C698B" w:rsidRDefault="008C698B">
            <w:pPr>
              <w:pStyle w:val="Text"/>
              <w:jc w:val="center"/>
              <w:rPr>
                <w:b/>
              </w:rPr>
            </w:pPr>
          </w:p>
          <w:p w14:paraId="6ECA54C5" w14:textId="77777777" w:rsidR="005D28B6" w:rsidRDefault="005D28B6">
            <w:pPr>
              <w:pStyle w:val="Text"/>
              <w:jc w:val="center"/>
              <w:rPr>
                <w:b/>
              </w:rPr>
            </w:pPr>
          </w:p>
          <w:p w14:paraId="462299B1" w14:textId="77777777" w:rsidR="00DC7669" w:rsidRDefault="00DC7669">
            <w:pPr>
              <w:pStyle w:val="Text"/>
              <w:jc w:val="center"/>
              <w:rPr>
                <w:b/>
              </w:rPr>
            </w:pPr>
          </w:p>
          <w:p w14:paraId="386EFEBB" w14:textId="77777777" w:rsidR="00DC7669" w:rsidRDefault="00DC7669">
            <w:pPr>
              <w:pStyle w:val="Text"/>
              <w:jc w:val="center"/>
              <w:rPr>
                <w:b/>
              </w:rPr>
            </w:pPr>
          </w:p>
          <w:p w14:paraId="152F2733" w14:textId="77777777" w:rsidR="00DC7669" w:rsidRDefault="00DC7669">
            <w:pPr>
              <w:pStyle w:val="Text"/>
              <w:jc w:val="center"/>
              <w:rPr>
                <w:b/>
              </w:rPr>
            </w:pPr>
          </w:p>
          <w:p w14:paraId="4CFF8C25" w14:textId="77777777" w:rsidR="00DC7669" w:rsidRDefault="00DC7669">
            <w:pPr>
              <w:pStyle w:val="Text"/>
              <w:jc w:val="center"/>
              <w:rPr>
                <w:b/>
              </w:rPr>
            </w:pPr>
          </w:p>
          <w:p w14:paraId="02B03F43" w14:textId="77777777" w:rsidR="00DC7669" w:rsidRDefault="00DC7669">
            <w:pPr>
              <w:pStyle w:val="Text"/>
              <w:jc w:val="center"/>
              <w:rPr>
                <w:b/>
              </w:rPr>
            </w:pPr>
          </w:p>
          <w:p w14:paraId="3E779C52" w14:textId="77777777" w:rsidR="00DC7669" w:rsidRDefault="00DC7669">
            <w:pPr>
              <w:pStyle w:val="Text"/>
              <w:jc w:val="center"/>
              <w:rPr>
                <w:b/>
              </w:rPr>
            </w:pPr>
          </w:p>
          <w:p w14:paraId="6BEA6388" w14:textId="77777777" w:rsidR="00DC7669" w:rsidRDefault="00DC7669" w:rsidP="00CD1001">
            <w:pPr>
              <w:pStyle w:val="Text"/>
              <w:rPr>
                <w:b/>
              </w:rPr>
            </w:pPr>
          </w:p>
          <w:p w14:paraId="19F953D1" w14:textId="77777777" w:rsidR="00DC7669" w:rsidRDefault="00DC7669">
            <w:pPr>
              <w:pStyle w:val="Text"/>
              <w:jc w:val="center"/>
              <w:rPr>
                <w:b/>
              </w:rPr>
            </w:pPr>
          </w:p>
          <w:p w14:paraId="2C7193EE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3</w:t>
            </w:r>
          </w:p>
          <w:p w14:paraId="1C44ECBA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3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B3A5831" w14:textId="7418401E" w:rsidR="008C698B" w:rsidRDefault="008C698B">
            <w:pPr>
              <w:pStyle w:val="Text"/>
              <w:jc w:val="center"/>
            </w:pPr>
          </w:p>
          <w:p w14:paraId="0D1132B3" w14:textId="77777777" w:rsidR="00DC7669" w:rsidRDefault="00DC7669">
            <w:pPr>
              <w:pStyle w:val="Text"/>
              <w:jc w:val="center"/>
            </w:pPr>
          </w:p>
          <w:p w14:paraId="67D2B239" w14:textId="77777777" w:rsidR="00DC7669" w:rsidRDefault="00DC7669">
            <w:pPr>
              <w:pStyle w:val="Text"/>
              <w:jc w:val="center"/>
            </w:pPr>
          </w:p>
          <w:p w14:paraId="190C3390" w14:textId="77777777" w:rsidR="00DC7669" w:rsidRDefault="00DC7669">
            <w:pPr>
              <w:pStyle w:val="Text"/>
              <w:jc w:val="center"/>
            </w:pPr>
          </w:p>
          <w:p w14:paraId="0422E2A6" w14:textId="77777777" w:rsidR="00DC7669" w:rsidRDefault="00DC7669">
            <w:pPr>
              <w:pStyle w:val="Text"/>
              <w:jc w:val="center"/>
            </w:pPr>
          </w:p>
          <w:p w14:paraId="495DAAC8" w14:textId="77777777" w:rsidR="00DC7669" w:rsidRDefault="00DC7669">
            <w:pPr>
              <w:pStyle w:val="Text"/>
              <w:jc w:val="center"/>
            </w:pPr>
          </w:p>
          <w:p w14:paraId="296DA881" w14:textId="77777777" w:rsidR="00DC7669" w:rsidRDefault="00DC7669">
            <w:pPr>
              <w:pStyle w:val="Text"/>
              <w:jc w:val="center"/>
            </w:pPr>
          </w:p>
          <w:p w14:paraId="0CB15866" w14:textId="77777777" w:rsidR="00DC7669" w:rsidRDefault="00DC7669" w:rsidP="00CD1001">
            <w:pPr>
              <w:pStyle w:val="Text"/>
            </w:pPr>
          </w:p>
          <w:p w14:paraId="0A990039" w14:textId="77777777" w:rsidR="00DC7669" w:rsidRDefault="00DC7669">
            <w:pPr>
              <w:pStyle w:val="Text"/>
              <w:jc w:val="center"/>
            </w:pPr>
          </w:p>
          <w:p w14:paraId="17DAD2D2" w14:textId="77777777" w:rsidR="005D28B6" w:rsidRDefault="005D28B6">
            <w:pPr>
              <w:pStyle w:val="Text"/>
              <w:jc w:val="center"/>
            </w:pPr>
          </w:p>
          <w:p w14:paraId="28560141" w14:textId="77777777" w:rsidR="008C698B" w:rsidRDefault="00514D50">
            <w:pPr>
              <w:pStyle w:val="Text"/>
              <w:jc w:val="center"/>
            </w:pPr>
            <w:r>
              <w:t>2.5</w:t>
            </w:r>
          </w:p>
          <w:p w14:paraId="067AEFF6" w14:textId="77777777" w:rsidR="008C698B" w:rsidRDefault="00514D5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93CD0E6" w14:textId="77777777" w:rsidR="008C698B" w:rsidRDefault="00514D50">
            <w:pPr>
              <w:pStyle w:val="Text"/>
              <w:jc w:val="center"/>
            </w:pPr>
            <w:r>
              <w:t>3</w:t>
            </w:r>
            <w:r w:rsidRPr="0016744B">
              <w:t>rd</w:t>
            </w:r>
          </w:p>
          <w:p w14:paraId="35545F93" w14:textId="225378D8" w:rsidR="00E719D6" w:rsidRPr="00B12755" w:rsidRDefault="00B12755">
            <w:pPr>
              <w:pStyle w:val="Text"/>
              <w:jc w:val="center"/>
            </w:pPr>
            <w:r w:rsidRPr="00B12755">
              <w:t>Draw force diagrams</w:t>
            </w:r>
            <w:r w:rsidR="0036149E">
              <w:t>.</w:t>
            </w:r>
          </w:p>
        </w:tc>
      </w:tr>
      <w:tr w:rsidR="00BF5FB0" w14:paraId="0393D195" w14:textId="77777777" w:rsidTr="00D45D47">
        <w:trPr>
          <w:jc w:val="center"/>
        </w:trPr>
        <w:tc>
          <w:tcPr>
            <w:tcW w:w="780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B47D5B4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9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DDE1342" w14:textId="77777777" w:rsidR="008C698B" w:rsidRDefault="008C698B">
            <w:pPr>
              <w:pStyle w:val="Text"/>
            </w:pPr>
          </w:p>
        </w:tc>
        <w:tc>
          <w:tcPr>
            <w:tcW w:w="8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B95D183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D935A7E" w14:textId="77777777" w:rsidR="008C698B" w:rsidRDefault="008C698B">
            <w:pPr>
              <w:pStyle w:val="Text"/>
              <w:jc w:val="center"/>
            </w:pPr>
          </w:p>
        </w:tc>
        <w:tc>
          <w:tcPr>
            <w:tcW w:w="18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9036DB0" w14:textId="77777777" w:rsidR="008C698B" w:rsidRDefault="008C698B">
            <w:pPr>
              <w:pStyle w:val="Text"/>
            </w:pPr>
          </w:p>
        </w:tc>
      </w:tr>
      <w:tr w:rsidR="00BF5FB0" w14:paraId="049B4B37" w14:textId="77777777" w:rsidTr="00D45D47">
        <w:trPr>
          <w:jc w:val="center"/>
        </w:trPr>
        <w:tc>
          <w:tcPr>
            <w:tcW w:w="780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8DBF008" w14:textId="2EFE250C" w:rsidR="008C698B" w:rsidRDefault="00DA2E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.</w:t>
            </w:r>
            <w:r w:rsidR="00514D50">
              <w:rPr>
                <w:b/>
              </w:rPr>
              <w:t>1b</w:t>
            </w:r>
          </w:p>
        </w:tc>
        <w:tc>
          <w:tcPr>
            <w:tcW w:w="609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89457DF" w14:textId="607CEAB6" w:rsidR="008C698B" w:rsidRDefault="00D20EF4" w:rsidP="00D56EB2">
            <w:pPr>
              <w:pStyle w:val="Text"/>
              <w:ind w:firstLine="74"/>
            </w:pPr>
            <w:r>
              <w:t xml:space="preserve">Limiting equilibrium means </w:t>
            </w:r>
            <w:r w:rsidRPr="00D56EB2">
              <w:rPr>
                <w:i/>
              </w:rPr>
              <w:t xml:space="preserve">F </w:t>
            </w:r>
            <w:r>
              <w:t xml:space="preserve">= </w:t>
            </w:r>
            <w:proofErr w:type="spellStart"/>
            <w:r w:rsidRPr="00D56EB2">
              <w:rPr>
                <w:rFonts w:hint="eastAsia"/>
                <w:i/>
              </w:rPr>
              <w:t>μ</w:t>
            </w:r>
            <w:r w:rsidRPr="00D56EB2">
              <w:rPr>
                <w:i/>
              </w:rPr>
              <w:t>R</w:t>
            </w:r>
            <w:proofErr w:type="spellEnd"/>
          </w:p>
        </w:tc>
        <w:tc>
          <w:tcPr>
            <w:tcW w:w="8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DFBCE3E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023FE43" w14:textId="77777777" w:rsidR="008C698B" w:rsidRDefault="00514D50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78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DA571FA" w14:textId="77777777" w:rsidR="008C698B" w:rsidRDefault="00514D50">
            <w:pPr>
              <w:pStyle w:val="Text"/>
              <w:jc w:val="center"/>
            </w:pPr>
            <w:r>
              <w:t>7</w:t>
            </w:r>
            <w:r w:rsidRPr="0016744B">
              <w:t>th</w:t>
            </w:r>
          </w:p>
          <w:p w14:paraId="7FDE0CBA" w14:textId="774FB974" w:rsidR="00B12755" w:rsidRDefault="00B12755">
            <w:pPr>
              <w:pStyle w:val="Text"/>
              <w:jc w:val="center"/>
            </w:pPr>
            <w:r w:rsidRPr="00B12755">
              <w:t>The concept of limiting equilibrium</w:t>
            </w:r>
            <w:r w:rsidR="0036149E">
              <w:t>.</w:t>
            </w:r>
          </w:p>
        </w:tc>
      </w:tr>
      <w:tr w:rsidR="00BF5FB0" w14:paraId="3535CF58" w14:textId="77777777" w:rsidTr="00D45D47">
        <w:trPr>
          <w:jc w:val="center"/>
        </w:trPr>
        <w:tc>
          <w:tcPr>
            <w:tcW w:w="780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4A1206C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9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465A5DA" w14:textId="022616C5" w:rsidR="008C698B" w:rsidRDefault="00A811F3" w:rsidP="00D56EB2">
            <w:pPr>
              <w:pStyle w:val="Text"/>
              <w:ind w:firstLine="74"/>
            </w:pPr>
            <w:r w:rsidRPr="00BF5FB0">
              <w:rPr>
                <w:i/>
              </w:rPr>
              <w:t>P</w:t>
            </w:r>
            <w:r>
              <w:t xml:space="preserve"> = 0.3 × 9.8 × 5</w:t>
            </w:r>
          </w:p>
        </w:tc>
        <w:tc>
          <w:tcPr>
            <w:tcW w:w="8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A987524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5D28A7F" w14:textId="77777777" w:rsidR="008C698B" w:rsidRDefault="00514D5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78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917E841" w14:textId="77777777" w:rsidR="008C698B" w:rsidRDefault="008C698B">
            <w:pPr>
              <w:pStyle w:val="Text"/>
            </w:pPr>
          </w:p>
        </w:tc>
      </w:tr>
      <w:tr w:rsidR="00BF5FB0" w14:paraId="531359C5" w14:textId="77777777" w:rsidTr="00D45D47">
        <w:trPr>
          <w:jc w:val="center"/>
        </w:trPr>
        <w:tc>
          <w:tcPr>
            <w:tcW w:w="780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C60329D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9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182B476" w14:textId="33453A62" w:rsidR="008C698B" w:rsidRDefault="0074591A" w:rsidP="00D56EB2">
            <w:pPr>
              <w:pStyle w:val="Text"/>
              <w:ind w:firstLine="74"/>
            </w:pPr>
            <w:r w:rsidRPr="00BF5FB0">
              <w:rPr>
                <w:i/>
              </w:rPr>
              <w:t>P</w:t>
            </w:r>
            <w:r>
              <w:t xml:space="preserve"> = 14.</w:t>
            </w:r>
            <w:r w:rsidR="003B1070">
              <w:t>7 </w:t>
            </w:r>
            <w:r>
              <w:t>(N)</w:t>
            </w:r>
            <w:r w:rsidR="00A811F3">
              <w:t xml:space="preserve"> a</w:t>
            </w:r>
            <w:r w:rsidR="00514D50">
              <w:t xml:space="preserve">ccept </w:t>
            </w:r>
            <w:proofErr w:type="spellStart"/>
            <w:r w:rsidR="00A811F3">
              <w:t>awrt</w:t>
            </w:r>
            <w:proofErr w:type="spellEnd"/>
            <w:r w:rsidR="00A811F3">
              <w:t xml:space="preserve"> </w:t>
            </w:r>
            <w:r w:rsidR="00514D50">
              <w:t>15</w:t>
            </w:r>
            <w:r w:rsidR="003B1070">
              <w:t> (N)</w:t>
            </w:r>
          </w:p>
        </w:tc>
        <w:tc>
          <w:tcPr>
            <w:tcW w:w="8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E51DD6C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5A847CF" w14:textId="77777777" w:rsidR="008C698B" w:rsidRDefault="00514D5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78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3D7A64B" w14:textId="77777777" w:rsidR="008C698B" w:rsidRDefault="008C698B">
            <w:pPr>
              <w:pStyle w:val="Text"/>
            </w:pPr>
          </w:p>
        </w:tc>
      </w:tr>
      <w:tr w:rsidR="00BF5FB0" w14:paraId="7E0A7011" w14:textId="77777777" w:rsidTr="00D45D47">
        <w:trPr>
          <w:jc w:val="center"/>
        </w:trPr>
        <w:tc>
          <w:tcPr>
            <w:tcW w:w="780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867C232" w14:textId="77777777" w:rsidR="008C698B" w:rsidRDefault="008C69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9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F91B3A9" w14:textId="77777777" w:rsidR="008C698B" w:rsidRDefault="008C698B">
            <w:pPr>
              <w:pStyle w:val="Text"/>
            </w:pPr>
          </w:p>
        </w:tc>
        <w:tc>
          <w:tcPr>
            <w:tcW w:w="8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3A6166B" w14:textId="77777777" w:rsidR="008C698B" w:rsidRDefault="00514D5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5B6A6F1" w14:textId="77777777" w:rsidR="008C698B" w:rsidRDefault="008C698B">
            <w:pPr>
              <w:pStyle w:val="Text"/>
              <w:jc w:val="center"/>
            </w:pPr>
          </w:p>
        </w:tc>
        <w:tc>
          <w:tcPr>
            <w:tcW w:w="18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B2F3B80" w14:textId="77777777" w:rsidR="008C698B" w:rsidRDefault="008C698B">
            <w:pPr>
              <w:pStyle w:val="Text"/>
            </w:pPr>
          </w:p>
        </w:tc>
      </w:tr>
      <w:tr w:rsidR="008C698B" w14:paraId="7A625BDC" w14:textId="77777777" w:rsidTr="00D45D47">
        <w:trPr>
          <w:jc w:val="center"/>
        </w:trPr>
        <w:tc>
          <w:tcPr>
            <w:tcW w:w="10312" w:type="dxa"/>
            <w:gridSpan w:val="5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17A42D2" w14:textId="77777777" w:rsidR="008C698B" w:rsidRDefault="00514D50">
            <w:pPr>
              <w:pStyle w:val="Marks"/>
            </w:pPr>
            <w:r>
              <w:t>(9 marks)</w:t>
            </w:r>
          </w:p>
        </w:tc>
      </w:tr>
      <w:tr w:rsidR="008C698B" w14:paraId="25592239" w14:textId="77777777" w:rsidTr="00D45D47">
        <w:trPr>
          <w:jc w:val="center"/>
        </w:trPr>
        <w:tc>
          <w:tcPr>
            <w:tcW w:w="10312" w:type="dxa"/>
            <w:gridSpan w:val="5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A6B0494" w14:textId="77777777" w:rsidR="008C698B" w:rsidRDefault="00514D50">
            <w:pPr>
              <w:pStyle w:val="TableHead"/>
            </w:pPr>
            <w:r>
              <w:t>Notes</w:t>
            </w:r>
          </w:p>
          <w:p w14:paraId="5DA5D974" w14:textId="3C712203" w:rsidR="00A811F3" w:rsidRPr="00BF5FB0" w:rsidRDefault="00DA2EE1">
            <w:pPr>
              <w:pStyle w:val="Text"/>
              <w:rPr>
                <w:b/>
              </w:rPr>
            </w:pPr>
            <w:r>
              <w:rPr>
                <w:b/>
              </w:rPr>
              <w:t>5.</w:t>
            </w:r>
            <w:r w:rsidR="00A811F3" w:rsidRPr="00BF5FB0">
              <w:rPr>
                <w:b/>
              </w:rPr>
              <w:t>1b</w:t>
            </w:r>
          </w:p>
          <w:p w14:paraId="73A89496" w14:textId="5F09C18E" w:rsidR="008C698B" w:rsidRDefault="00514D50" w:rsidP="00BF5FB0">
            <w:pPr>
              <w:pStyle w:val="Text"/>
            </w:pPr>
            <w:r>
              <w:t xml:space="preserve">Allow if </w:t>
            </w:r>
            <w:r>
              <w:rPr>
                <w:i/>
              </w:rPr>
              <w:t>g</w:t>
            </w:r>
            <w:r>
              <w:t xml:space="preserve"> explicit</w:t>
            </w:r>
            <w:r w:rsidR="00447824">
              <w:t>l</w:t>
            </w:r>
            <w:r>
              <w:t>y evaluated.</w:t>
            </w:r>
          </w:p>
        </w:tc>
      </w:tr>
    </w:tbl>
    <w:p w14:paraId="23C61055" w14:textId="77777777" w:rsidR="00BF5FB0" w:rsidRDefault="00BF5FB0"/>
    <w:p w14:paraId="3B1B2BEC" w14:textId="77777777" w:rsidR="00DA2EE1" w:rsidRDefault="00DA2EE1">
      <w:pPr>
        <w:spacing w:after="0" w:line="240" w:lineRule="auto"/>
      </w:pPr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DA2EE1" w:rsidRPr="00AF464F" w14:paraId="521A6A14" w14:textId="77777777" w:rsidTr="009A70E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4061D95" w14:textId="77777777" w:rsidR="00DA2EE1" w:rsidRDefault="00DA2EE1" w:rsidP="009A70E5">
            <w:pPr>
              <w:pStyle w:val="TableHead"/>
              <w:spacing w:before="80" w:after="80" w:line="240" w:lineRule="auto"/>
            </w:pPr>
            <w:r w:rsidRPr="00AF464F">
              <w:lastRenderedPageBreak/>
              <w:t>Q</w:t>
            </w:r>
          </w:p>
          <w:p w14:paraId="76707026" w14:textId="57EBAB95" w:rsidR="00DA2EE1" w:rsidRPr="00AF464F" w:rsidRDefault="00DA2EE1" w:rsidP="009A70E5">
            <w:pPr>
              <w:pStyle w:val="TableHead"/>
              <w:spacing w:before="80" w:after="80" w:line="240" w:lineRule="auto"/>
            </w:pPr>
          </w:p>
        </w:tc>
        <w:tc>
          <w:tcPr>
            <w:tcW w:w="5954" w:type="dxa"/>
            <w:shd w:val="clear" w:color="auto" w:fill="auto"/>
            <w:vAlign w:val="center"/>
          </w:tcPr>
          <w:p w14:paraId="528B4742" w14:textId="77777777" w:rsidR="00DA2EE1" w:rsidRPr="00AF464F" w:rsidRDefault="00DA2EE1" w:rsidP="009A70E5">
            <w:pPr>
              <w:pStyle w:val="TableHead"/>
              <w:spacing w:before="80" w:after="80" w:line="240" w:lineRule="auto"/>
            </w:pPr>
            <w:r w:rsidRPr="00AF464F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43986B8" w14:textId="77777777" w:rsidR="00DA2EE1" w:rsidRPr="00AF464F" w:rsidRDefault="00DA2EE1" w:rsidP="009A70E5">
            <w:pPr>
              <w:pStyle w:val="TableHead"/>
              <w:spacing w:before="80" w:after="80" w:line="240" w:lineRule="auto"/>
            </w:pPr>
            <w:r w:rsidRPr="00AF464F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DF20F37" w14:textId="77777777" w:rsidR="00DA2EE1" w:rsidRPr="00AF464F" w:rsidRDefault="00DA2EE1" w:rsidP="009A70E5">
            <w:pPr>
              <w:pStyle w:val="TableHead"/>
              <w:spacing w:before="80" w:after="80" w:line="240" w:lineRule="auto"/>
            </w:pPr>
            <w:r w:rsidRPr="00AF464F">
              <w:t>AOs</w:t>
            </w:r>
          </w:p>
        </w:tc>
        <w:tc>
          <w:tcPr>
            <w:tcW w:w="1843" w:type="dxa"/>
            <w:vAlign w:val="center"/>
          </w:tcPr>
          <w:p w14:paraId="7A3EB108" w14:textId="77777777" w:rsidR="00DA2EE1" w:rsidRPr="00AF464F" w:rsidRDefault="00DA2EE1" w:rsidP="009A70E5">
            <w:pPr>
              <w:pStyle w:val="TableHead"/>
              <w:spacing w:before="80" w:after="80" w:line="240" w:lineRule="auto"/>
            </w:pPr>
            <w:r w:rsidRPr="00137AE7">
              <w:t>Pearson Progression Step and Progress descriptor</w:t>
            </w:r>
          </w:p>
        </w:tc>
      </w:tr>
      <w:tr w:rsidR="00DA2EE1" w:rsidRPr="00AF464F" w14:paraId="14B97C78" w14:textId="77777777" w:rsidTr="009A70E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A6469F0" w14:textId="481B10A5" w:rsidR="00DA2EE1" w:rsidRPr="00462620" w:rsidRDefault="00DA2EE1" w:rsidP="009A70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.</w:t>
            </w:r>
            <w:r w:rsidRPr="00462620">
              <w:rPr>
                <w:b/>
              </w:rPr>
              <w:t>2</w:t>
            </w:r>
            <w:r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594112DF" w14:textId="77777777" w:rsidR="00DA2EE1" w:rsidRPr="00451C80" w:rsidRDefault="00DA2EE1" w:rsidP="009A70E5">
            <w:pPr>
              <w:pStyle w:val="Text"/>
              <w:spacing w:before="60" w:after="60" w:line="240" w:lineRule="auto"/>
              <w:ind w:firstLine="75"/>
            </w:pPr>
            <w:r>
              <w:t>Calculate initial velocities.</w:t>
            </w:r>
          </w:p>
        </w:tc>
        <w:tc>
          <w:tcPr>
            <w:tcW w:w="850" w:type="dxa"/>
            <w:shd w:val="clear" w:color="auto" w:fill="auto"/>
          </w:tcPr>
          <w:p w14:paraId="307DEA6D" w14:textId="77777777" w:rsidR="00DA2EE1" w:rsidRPr="00137AE7" w:rsidRDefault="00DA2EE1" w:rsidP="009A70E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137AE7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9972346" w14:textId="77777777" w:rsidR="00DA2EE1" w:rsidRPr="00AF464F" w:rsidRDefault="00DA2EE1" w:rsidP="009A70E5">
            <w:pPr>
              <w:pStyle w:val="Text"/>
              <w:spacing w:before="80" w:after="80" w:line="240" w:lineRule="auto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66311FCD" w14:textId="77777777" w:rsidR="00DA2EE1" w:rsidRDefault="00DA2EE1" w:rsidP="009A70E5">
            <w:pPr>
              <w:pStyle w:val="Text"/>
              <w:jc w:val="center"/>
            </w:pPr>
            <w:r>
              <w:t>7</w:t>
            </w:r>
            <w:r w:rsidRPr="00E73D19">
              <w:t>th</w:t>
            </w:r>
          </w:p>
          <w:p w14:paraId="059DE07B" w14:textId="77777777" w:rsidR="00DA2EE1" w:rsidRPr="00981BCD" w:rsidRDefault="00DA2EE1" w:rsidP="009A70E5">
            <w:pPr>
              <w:pStyle w:val="Text"/>
              <w:jc w:val="center"/>
              <w:rPr>
                <w:vertAlign w:val="superscript"/>
              </w:rPr>
            </w:pPr>
            <w:r>
              <w:t>Solve problems in familiar contexts involving projectile motion.</w:t>
            </w:r>
          </w:p>
        </w:tc>
      </w:tr>
      <w:tr w:rsidR="00DA2EE1" w:rsidRPr="00AF464F" w14:paraId="2CD60283" w14:textId="77777777" w:rsidTr="009A70E5">
        <w:trPr>
          <w:trHeight w:val="554"/>
          <w:jc w:val="center"/>
        </w:trPr>
        <w:tc>
          <w:tcPr>
            <w:tcW w:w="817" w:type="dxa"/>
            <w:vMerge/>
            <w:shd w:val="clear" w:color="auto" w:fill="auto"/>
          </w:tcPr>
          <w:p w14:paraId="2AE8BA66" w14:textId="77777777" w:rsidR="00DA2EE1" w:rsidRPr="00462620" w:rsidRDefault="00DA2EE1" w:rsidP="009A70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D439460" w14:textId="77777777" w:rsidR="00DA2EE1" w:rsidRDefault="00DA2EE1" w:rsidP="009A70E5">
            <w:pPr>
              <w:pStyle w:val="Text"/>
              <w:spacing w:before="60" w:after="60" w:line="240" w:lineRule="auto"/>
              <w:ind w:firstLine="75"/>
            </w:pPr>
            <w:r>
              <w:t>Initial horizontal velocity</w:t>
            </w:r>
            <w:r w:rsidRPr="00E174F0">
              <w:rPr>
                <w:position w:val="-6"/>
              </w:rPr>
              <w:object w:dxaOrig="1480" w:dyaOrig="320" w14:anchorId="1C70C26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6" type="#_x0000_t75" style="width:86.4pt;height:18pt" o:ole="">
                  <v:imagedata r:id="rId8" o:title=""/>
                </v:shape>
                <o:OLEObject Type="Embed" ProgID="Equation.DSMT4" ShapeID="_x0000_i1086" DrawAspect="Content" ObjectID="_1615725131" r:id="rId9"/>
              </w:object>
            </w:r>
            <w:r>
              <w:t>(m s</w:t>
            </w:r>
            <w:r w:rsidRPr="00E73D19">
              <w:rPr>
                <w:vertAlign w:val="superscript"/>
              </w:rPr>
              <w:t>−1</w:t>
            </w:r>
            <w:r>
              <w:t>).</w:t>
            </w:r>
          </w:p>
        </w:tc>
        <w:tc>
          <w:tcPr>
            <w:tcW w:w="850" w:type="dxa"/>
            <w:shd w:val="clear" w:color="auto" w:fill="auto"/>
          </w:tcPr>
          <w:p w14:paraId="649FFEFD" w14:textId="77777777" w:rsidR="00DA2EE1" w:rsidRPr="00137AE7" w:rsidRDefault="00DA2EE1" w:rsidP="009A70E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9062120" w14:textId="77777777" w:rsidR="00DA2EE1" w:rsidRDefault="00DA2EE1" w:rsidP="009A70E5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B31B413" w14:textId="77777777" w:rsidR="00DA2EE1" w:rsidRDefault="00DA2EE1" w:rsidP="009A70E5">
            <w:pPr>
              <w:pStyle w:val="Text"/>
              <w:jc w:val="center"/>
            </w:pPr>
          </w:p>
        </w:tc>
      </w:tr>
      <w:tr w:rsidR="00DA2EE1" w:rsidRPr="00AF464F" w14:paraId="4495CAE1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92B2B9D" w14:textId="77777777" w:rsidR="00DA2EE1" w:rsidRPr="00462620" w:rsidRDefault="00DA2EE1" w:rsidP="009A70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834FF92" w14:textId="77777777" w:rsidR="00DA2EE1" w:rsidRDefault="00DA2EE1" w:rsidP="009A70E5">
            <w:pPr>
              <w:pStyle w:val="Text"/>
              <w:spacing w:before="60" w:after="60" w:line="240" w:lineRule="auto"/>
              <w:ind w:firstLine="75"/>
            </w:pPr>
            <w:r>
              <w:t>Initial vertical velocity</w:t>
            </w:r>
            <w:r w:rsidRPr="00E174F0">
              <w:rPr>
                <w:position w:val="-6"/>
              </w:rPr>
              <w:object w:dxaOrig="1579" w:dyaOrig="340" w14:anchorId="2CDF59DD">
                <v:shape id="_x0000_i1087" type="#_x0000_t75" style="width:79.8pt;height:17.4pt" o:ole="">
                  <v:imagedata r:id="rId10" o:title=""/>
                </v:shape>
                <o:OLEObject Type="Embed" ProgID="Equation.DSMT4" ShapeID="_x0000_i1087" DrawAspect="Content" ObjectID="_1615725132" r:id="rId11"/>
              </w:object>
            </w:r>
            <w:r>
              <w:t>(m s</w:t>
            </w:r>
            <w:r w:rsidRPr="006E14F3">
              <w:rPr>
                <w:vertAlign w:val="superscript"/>
              </w:rPr>
              <w:t>−1</w:t>
            </w:r>
            <w:r>
              <w:t>).</w:t>
            </w:r>
          </w:p>
        </w:tc>
        <w:tc>
          <w:tcPr>
            <w:tcW w:w="850" w:type="dxa"/>
            <w:shd w:val="clear" w:color="auto" w:fill="auto"/>
          </w:tcPr>
          <w:p w14:paraId="243D8691" w14:textId="77777777" w:rsidR="00DA2EE1" w:rsidRPr="00137AE7" w:rsidRDefault="00DA2EE1" w:rsidP="009A70E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7602C55" w14:textId="77777777" w:rsidR="00DA2EE1" w:rsidRDefault="00DA2EE1" w:rsidP="009A70E5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F91B9E7" w14:textId="77777777" w:rsidR="00DA2EE1" w:rsidRDefault="00DA2EE1" w:rsidP="009A70E5">
            <w:pPr>
              <w:pStyle w:val="Text"/>
              <w:jc w:val="center"/>
            </w:pPr>
          </w:p>
        </w:tc>
      </w:tr>
      <w:tr w:rsidR="00DA2EE1" w:rsidRPr="00AF464F" w14:paraId="62948843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94EC3C" w14:textId="77777777" w:rsidR="00DA2EE1" w:rsidRPr="00462620" w:rsidRDefault="00DA2EE1" w:rsidP="009A70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937931D" w14:textId="77777777" w:rsidR="00DA2EE1" w:rsidRPr="00BA2C3A" w:rsidRDefault="00DA2EE1" w:rsidP="009A70E5">
            <w:pPr>
              <w:pStyle w:val="Text"/>
              <w:spacing w:before="60" w:after="60" w:line="240" w:lineRule="auto"/>
              <w:ind w:firstLine="75"/>
            </w:pPr>
            <w:r>
              <w:t xml:space="preserve">Use of </w:t>
            </w:r>
            <w:proofErr w:type="spellStart"/>
            <w:r>
              <w:t>suvat</w:t>
            </w:r>
            <w:proofErr w:type="spellEnd"/>
            <w:r>
              <w:t xml:space="preserve"> equations.</w:t>
            </w:r>
          </w:p>
        </w:tc>
        <w:tc>
          <w:tcPr>
            <w:tcW w:w="850" w:type="dxa"/>
            <w:shd w:val="clear" w:color="auto" w:fill="auto"/>
          </w:tcPr>
          <w:p w14:paraId="341386CB" w14:textId="77777777" w:rsidR="00DA2EE1" w:rsidRPr="00137AE7" w:rsidRDefault="00DA2EE1" w:rsidP="009A70E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137AE7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C26E99E" w14:textId="77777777" w:rsidR="00DA2EE1" w:rsidRPr="00AF464F" w:rsidRDefault="00DA2EE1" w:rsidP="009A70E5">
            <w:pPr>
              <w:pStyle w:val="Text"/>
              <w:spacing w:before="80" w:after="80" w:line="240" w:lineRule="auto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2BDD445E" w14:textId="77777777" w:rsidR="00DA2EE1" w:rsidRPr="00AF464F" w:rsidRDefault="00DA2EE1" w:rsidP="009A70E5">
            <w:pPr>
              <w:pStyle w:val="Text"/>
              <w:jc w:val="center"/>
            </w:pPr>
          </w:p>
        </w:tc>
      </w:tr>
      <w:tr w:rsidR="00DA2EE1" w:rsidRPr="00AF464F" w14:paraId="7F543301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73C626E" w14:textId="77777777" w:rsidR="00DA2EE1" w:rsidRPr="00462620" w:rsidRDefault="00DA2EE1" w:rsidP="009A70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2990BF9" w14:textId="77777777" w:rsidR="00DA2EE1" w:rsidRDefault="00DA2EE1" w:rsidP="009A70E5">
            <w:pPr>
              <w:pStyle w:val="Text"/>
              <w:spacing w:before="60" w:after="60" w:line="240" w:lineRule="auto"/>
              <w:ind w:firstLine="75"/>
            </w:pPr>
            <w:r w:rsidRPr="00E51B2B">
              <w:rPr>
                <w:position w:val="-6"/>
              </w:rPr>
              <w:object w:dxaOrig="700" w:dyaOrig="320" w14:anchorId="0F8748B5">
                <v:shape id="_x0000_i1088" type="#_x0000_t75" style="width:36pt;height:16.2pt" o:ole="">
                  <v:imagedata r:id="rId12" o:title=""/>
                </v:shape>
                <o:OLEObject Type="Embed" ProgID="Equation.DSMT4" ShapeID="_x0000_i1088" DrawAspect="Content" ObjectID="_1615725133" r:id="rId13"/>
              </w:object>
            </w:r>
          </w:p>
        </w:tc>
        <w:tc>
          <w:tcPr>
            <w:tcW w:w="850" w:type="dxa"/>
            <w:shd w:val="clear" w:color="auto" w:fill="auto"/>
          </w:tcPr>
          <w:p w14:paraId="246D2C98" w14:textId="77777777" w:rsidR="00DA2EE1" w:rsidRPr="00137AE7" w:rsidRDefault="00DA2EE1" w:rsidP="009A70E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B549498" w14:textId="77777777" w:rsidR="00DA2EE1" w:rsidRDefault="00DA2EE1" w:rsidP="009A70E5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6D548BC" w14:textId="77777777" w:rsidR="00DA2EE1" w:rsidRDefault="00DA2EE1" w:rsidP="009A70E5">
            <w:pPr>
              <w:pStyle w:val="Text"/>
              <w:jc w:val="center"/>
            </w:pPr>
          </w:p>
        </w:tc>
      </w:tr>
      <w:tr w:rsidR="00DA2EE1" w:rsidRPr="00AF464F" w14:paraId="239C9B13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C359DFB" w14:textId="77777777" w:rsidR="00DA2EE1" w:rsidRPr="00462620" w:rsidRDefault="00DA2EE1" w:rsidP="009A70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FFA8053" w14:textId="77777777" w:rsidR="00DA2EE1" w:rsidRPr="00E51B2B" w:rsidRDefault="00DA2EE1" w:rsidP="009A70E5">
            <w:pPr>
              <w:pStyle w:val="Text"/>
              <w:spacing w:before="60" w:after="60" w:line="240" w:lineRule="auto"/>
              <w:ind w:firstLine="75"/>
            </w:pPr>
            <w:r w:rsidRPr="00E51B2B">
              <w:rPr>
                <w:position w:val="-10"/>
              </w:rPr>
              <w:object w:dxaOrig="1140" w:dyaOrig="360" w14:anchorId="53FCFDED">
                <v:shape id="_x0000_i1089" type="#_x0000_t75" style="width:57pt;height:17.4pt" o:ole="">
                  <v:imagedata r:id="rId14" o:title=""/>
                </v:shape>
                <o:OLEObject Type="Embed" ProgID="Equation.DSMT4" ShapeID="_x0000_i1089" DrawAspect="Content" ObjectID="_1615725134" r:id="rId15"/>
              </w:object>
            </w:r>
          </w:p>
        </w:tc>
        <w:tc>
          <w:tcPr>
            <w:tcW w:w="850" w:type="dxa"/>
            <w:shd w:val="clear" w:color="auto" w:fill="auto"/>
          </w:tcPr>
          <w:p w14:paraId="1819B756" w14:textId="77777777" w:rsidR="00DA2EE1" w:rsidRPr="00137AE7" w:rsidRDefault="00DA2EE1" w:rsidP="009A70E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D9B2726" w14:textId="77777777" w:rsidR="00DA2EE1" w:rsidRDefault="00DA2EE1" w:rsidP="009A70E5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439AC88" w14:textId="77777777" w:rsidR="00DA2EE1" w:rsidRDefault="00DA2EE1" w:rsidP="009A70E5">
            <w:pPr>
              <w:pStyle w:val="Text"/>
              <w:jc w:val="center"/>
            </w:pPr>
          </w:p>
        </w:tc>
      </w:tr>
      <w:tr w:rsidR="00DA2EE1" w:rsidRPr="00AF464F" w14:paraId="1C44E379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9F5EE2F" w14:textId="77777777" w:rsidR="00DA2EE1" w:rsidRPr="00462620" w:rsidRDefault="00DA2EE1" w:rsidP="009A70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ABF6972" w14:textId="77777777" w:rsidR="00DA2EE1" w:rsidRPr="00AF464F" w:rsidRDefault="00DA2EE1" w:rsidP="009A70E5">
            <w:pPr>
              <w:pStyle w:val="Text"/>
              <w:spacing w:before="60" w:after="60" w:line="240" w:lineRule="auto"/>
              <w:ind w:firstLine="75"/>
            </w:pPr>
            <w:r>
              <w:t>Max occurs when</w:t>
            </w:r>
            <w:r w:rsidRPr="00E174F0">
              <w:rPr>
                <w:position w:val="-28"/>
              </w:rPr>
              <w:object w:dxaOrig="639" w:dyaOrig="639" w14:anchorId="2BA65374">
                <v:shape id="_x0000_i1090" type="#_x0000_t75" style="width:32.4pt;height:31.8pt" o:ole="">
                  <v:imagedata r:id="rId16" o:title=""/>
                </v:shape>
                <o:OLEObject Type="Embed" ProgID="Equation.DSMT4" ShapeID="_x0000_i1090" DrawAspect="Content" ObjectID="_1615725135" r:id="rId17"/>
              </w:object>
            </w:r>
          </w:p>
        </w:tc>
        <w:tc>
          <w:tcPr>
            <w:tcW w:w="850" w:type="dxa"/>
            <w:shd w:val="clear" w:color="auto" w:fill="auto"/>
          </w:tcPr>
          <w:p w14:paraId="1C3D3B98" w14:textId="77777777" w:rsidR="00DA2EE1" w:rsidRPr="00137AE7" w:rsidRDefault="00DA2EE1" w:rsidP="009A70E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137AE7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423EF63" w14:textId="77777777" w:rsidR="00DA2EE1" w:rsidRPr="00AF464F" w:rsidRDefault="00DA2EE1" w:rsidP="009A70E5">
            <w:pPr>
              <w:pStyle w:val="Text"/>
              <w:spacing w:before="80" w:after="80" w:line="240" w:lineRule="auto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21A39982" w14:textId="77777777" w:rsidR="00DA2EE1" w:rsidRPr="00AF464F" w:rsidRDefault="00DA2EE1" w:rsidP="009A70E5">
            <w:pPr>
              <w:pStyle w:val="Text"/>
              <w:jc w:val="center"/>
            </w:pPr>
          </w:p>
        </w:tc>
      </w:tr>
      <w:tr w:rsidR="00DA2EE1" w:rsidRPr="00AF464F" w14:paraId="446EA650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9D76B3B" w14:textId="77777777" w:rsidR="00DA2EE1" w:rsidRPr="00462620" w:rsidRDefault="00DA2EE1" w:rsidP="009A70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8397AD7" w14:textId="77777777" w:rsidR="00DA2EE1" w:rsidRDefault="00DA2EE1" w:rsidP="009A70E5">
            <w:pPr>
              <w:pStyle w:val="Text"/>
              <w:spacing w:before="60" w:after="60" w:line="240" w:lineRule="auto"/>
              <w:ind w:firstLine="75"/>
            </w:pPr>
            <w:r w:rsidRPr="00E174F0">
              <w:rPr>
                <w:position w:val="-22"/>
              </w:rPr>
              <w:object w:dxaOrig="639" w:dyaOrig="620" w14:anchorId="26DC4144">
                <v:shape id="_x0000_i1091" type="#_x0000_t75" style="width:32.4pt;height:30.6pt" o:ole="">
                  <v:imagedata r:id="rId18" o:title=""/>
                </v:shape>
                <o:OLEObject Type="Embed" ProgID="Equation.DSMT4" ShapeID="_x0000_i1091" DrawAspect="Content" ObjectID="_1615725136" r:id="rId19"/>
              </w:object>
            </w:r>
            <w:r>
              <w:t>(s)</w:t>
            </w:r>
          </w:p>
        </w:tc>
        <w:tc>
          <w:tcPr>
            <w:tcW w:w="850" w:type="dxa"/>
            <w:shd w:val="clear" w:color="auto" w:fill="auto"/>
          </w:tcPr>
          <w:p w14:paraId="502A8417" w14:textId="77777777" w:rsidR="00DA2EE1" w:rsidRPr="00137AE7" w:rsidRDefault="00DA2EE1" w:rsidP="009A70E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A1A351C" w14:textId="77777777" w:rsidR="00DA2EE1" w:rsidRDefault="00DA2EE1" w:rsidP="009A70E5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A7422FA" w14:textId="77777777" w:rsidR="00DA2EE1" w:rsidRDefault="00DA2EE1" w:rsidP="009A70E5">
            <w:pPr>
              <w:pStyle w:val="Text"/>
              <w:jc w:val="center"/>
            </w:pPr>
          </w:p>
        </w:tc>
      </w:tr>
      <w:tr w:rsidR="00DA2EE1" w:rsidRPr="00AF464F" w14:paraId="386759AA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3EF2E91" w14:textId="77777777" w:rsidR="00DA2EE1" w:rsidRPr="00462620" w:rsidRDefault="00DA2EE1" w:rsidP="009A70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9DA52E8" w14:textId="77777777" w:rsidR="00DA2EE1" w:rsidRPr="00AF464F" w:rsidRDefault="00DA2EE1" w:rsidP="009A70E5">
            <w:pPr>
              <w:pStyle w:val="Text"/>
              <w:spacing w:before="60" w:after="60" w:line="240" w:lineRule="auto"/>
              <w:ind w:firstLine="75"/>
            </w:pPr>
            <w:r>
              <w:t xml:space="preserve">then </w:t>
            </w:r>
            <w:r w:rsidRPr="00E73D19">
              <w:rPr>
                <w:i/>
              </w:rPr>
              <w:t>x</w:t>
            </w:r>
            <w:r>
              <w:t xml:space="preserve"> = 0.2 (m)</w:t>
            </w:r>
          </w:p>
        </w:tc>
        <w:tc>
          <w:tcPr>
            <w:tcW w:w="850" w:type="dxa"/>
            <w:shd w:val="clear" w:color="auto" w:fill="auto"/>
          </w:tcPr>
          <w:p w14:paraId="77AB6D23" w14:textId="77777777" w:rsidR="00DA2EE1" w:rsidRPr="00137AE7" w:rsidRDefault="00DA2EE1" w:rsidP="009A70E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137AE7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686D646" w14:textId="77777777" w:rsidR="00DA2EE1" w:rsidRPr="00AF464F" w:rsidRDefault="00DA2EE1" w:rsidP="009A70E5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DD6E6F6" w14:textId="77777777" w:rsidR="00DA2EE1" w:rsidRPr="00AF464F" w:rsidRDefault="00DA2EE1" w:rsidP="009A70E5">
            <w:pPr>
              <w:pStyle w:val="Text"/>
              <w:jc w:val="center"/>
            </w:pPr>
          </w:p>
        </w:tc>
      </w:tr>
      <w:tr w:rsidR="00DA2EE1" w:rsidRPr="00AF464F" w14:paraId="0E6664FF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FE7909E" w14:textId="77777777" w:rsidR="00DA2EE1" w:rsidRPr="00462620" w:rsidRDefault="00DA2EE1" w:rsidP="009A70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1A3F0A4" w14:textId="77777777" w:rsidR="00DA2EE1" w:rsidRDefault="00DA2EE1" w:rsidP="009A70E5">
            <w:pPr>
              <w:pStyle w:val="Text"/>
              <w:spacing w:before="60" w:after="60" w:line="240" w:lineRule="auto"/>
              <w:ind w:firstLine="75"/>
            </w:pPr>
            <w:r>
              <w:t xml:space="preserve">and </w:t>
            </w:r>
            <w:r w:rsidRPr="00E73D19">
              <w:rPr>
                <w:i/>
              </w:rPr>
              <w:t>y</w:t>
            </w:r>
            <w:r>
              <w:t xml:space="preserve"> = 0.1 (m)</w:t>
            </w:r>
          </w:p>
        </w:tc>
        <w:tc>
          <w:tcPr>
            <w:tcW w:w="850" w:type="dxa"/>
            <w:shd w:val="clear" w:color="auto" w:fill="auto"/>
          </w:tcPr>
          <w:p w14:paraId="29538524" w14:textId="77777777" w:rsidR="00DA2EE1" w:rsidRPr="00137AE7" w:rsidRDefault="00DA2EE1" w:rsidP="009A70E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4278D73" w14:textId="77777777" w:rsidR="00DA2EE1" w:rsidRDefault="00DA2EE1" w:rsidP="009A70E5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C6A204F" w14:textId="77777777" w:rsidR="00DA2EE1" w:rsidRDefault="00DA2EE1" w:rsidP="009A70E5">
            <w:pPr>
              <w:pStyle w:val="Text"/>
              <w:jc w:val="center"/>
            </w:pPr>
          </w:p>
        </w:tc>
      </w:tr>
      <w:tr w:rsidR="00DA2EE1" w:rsidRPr="00AF464F" w14:paraId="4613EFE4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93D4C81" w14:textId="77777777" w:rsidR="00DA2EE1" w:rsidRPr="00462620" w:rsidRDefault="00DA2EE1" w:rsidP="009A70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FAC9761" w14:textId="77777777" w:rsidR="00DA2EE1" w:rsidRDefault="00DA2EE1" w:rsidP="009A70E5">
            <w:pPr>
              <w:pStyle w:val="Text"/>
              <w:spacing w:before="80" w:after="80" w:line="240" w:lineRule="auto"/>
              <w:ind w:left="216" w:hanging="74"/>
            </w:pPr>
          </w:p>
        </w:tc>
        <w:tc>
          <w:tcPr>
            <w:tcW w:w="850" w:type="dxa"/>
            <w:shd w:val="clear" w:color="auto" w:fill="auto"/>
          </w:tcPr>
          <w:p w14:paraId="6B3825A6" w14:textId="77777777" w:rsidR="00DA2EE1" w:rsidRDefault="00DA2EE1" w:rsidP="009A70E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10)</w:t>
            </w:r>
          </w:p>
        </w:tc>
        <w:tc>
          <w:tcPr>
            <w:tcW w:w="709" w:type="dxa"/>
            <w:shd w:val="clear" w:color="auto" w:fill="auto"/>
          </w:tcPr>
          <w:p w14:paraId="64094119" w14:textId="77777777" w:rsidR="00DA2EE1" w:rsidRDefault="00DA2EE1" w:rsidP="009A70E5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52133638" w14:textId="77777777" w:rsidR="00DA2EE1" w:rsidRDefault="00DA2EE1" w:rsidP="009A70E5">
            <w:pPr>
              <w:pStyle w:val="Text"/>
              <w:spacing w:before="80" w:after="80" w:line="240" w:lineRule="auto"/>
              <w:jc w:val="center"/>
            </w:pPr>
          </w:p>
        </w:tc>
      </w:tr>
      <w:tr w:rsidR="00DA2EE1" w:rsidRPr="00AF464F" w14:paraId="5E33AE4F" w14:textId="77777777" w:rsidTr="009A70E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5E6C6BD" w14:textId="40F5CD3D" w:rsidR="00DA2EE1" w:rsidRPr="00462620" w:rsidRDefault="00DA2EE1" w:rsidP="009A70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.</w:t>
            </w:r>
            <w:r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14:paraId="0162EA06" w14:textId="77777777" w:rsidR="00DA2EE1" w:rsidRPr="00AF464F" w:rsidRDefault="00DA2EE1" w:rsidP="009A70E5">
            <w:pPr>
              <w:pStyle w:val="Text"/>
              <w:spacing w:before="60" w:after="60" w:line="240" w:lineRule="auto"/>
              <w:ind w:left="74"/>
            </w:pPr>
            <w:r>
              <w:t>Max height when hits wall.</w:t>
            </w:r>
          </w:p>
        </w:tc>
        <w:tc>
          <w:tcPr>
            <w:tcW w:w="850" w:type="dxa"/>
            <w:shd w:val="clear" w:color="auto" w:fill="auto"/>
          </w:tcPr>
          <w:p w14:paraId="4AB8A5D8" w14:textId="77777777" w:rsidR="00DA2EE1" w:rsidRPr="00137AE7" w:rsidRDefault="00DA2EE1" w:rsidP="009A70E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137AE7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8BF3C1E" w14:textId="77777777" w:rsidR="00DA2EE1" w:rsidRPr="00AF464F" w:rsidRDefault="00DA2EE1" w:rsidP="009A70E5">
            <w:pPr>
              <w:pStyle w:val="Text"/>
              <w:spacing w:before="80" w:after="8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4B721860" w14:textId="77777777" w:rsidR="00DA2EE1" w:rsidRDefault="00DA2EE1" w:rsidP="009A70E5">
            <w:pPr>
              <w:pStyle w:val="Text"/>
              <w:jc w:val="center"/>
            </w:pPr>
            <w:r>
              <w:t>8</w:t>
            </w:r>
            <w:r w:rsidRPr="00E73D19">
              <w:t>th</w:t>
            </w:r>
          </w:p>
          <w:p w14:paraId="731DEDAB" w14:textId="77777777" w:rsidR="00DA2EE1" w:rsidRPr="00AF464F" w:rsidRDefault="00DA2EE1" w:rsidP="009A70E5">
            <w:pPr>
              <w:pStyle w:val="Text"/>
              <w:jc w:val="center"/>
            </w:pPr>
            <w:r>
              <w:t>Solve problems in unfamiliar contexts involving projectile motion.</w:t>
            </w:r>
          </w:p>
        </w:tc>
      </w:tr>
      <w:tr w:rsidR="00DA2EE1" w:rsidRPr="00AF464F" w14:paraId="2B40DB0E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FB2E9D5" w14:textId="77777777" w:rsidR="00DA2EE1" w:rsidRDefault="00DA2EE1" w:rsidP="009A70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DC1881E" w14:textId="77777777" w:rsidR="00DA2EE1" w:rsidRDefault="00DA2EE1" w:rsidP="009A70E5">
            <w:pPr>
              <w:pStyle w:val="Text"/>
              <w:spacing w:before="60" w:after="60" w:line="240" w:lineRule="auto"/>
              <w:ind w:left="74"/>
            </w:pPr>
            <w:r>
              <w:t xml:space="preserve">Solve for </w:t>
            </w:r>
            <w:r w:rsidRPr="00ED1E30">
              <w:rPr>
                <w:i/>
              </w:rPr>
              <w:t>t</w:t>
            </w:r>
            <w:r>
              <w:rPr>
                <w:i/>
              </w:rPr>
              <w:t>.</w:t>
            </w:r>
          </w:p>
        </w:tc>
        <w:tc>
          <w:tcPr>
            <w:tcW w:w="850" w:type="dxa"/>
            <w:shd w:val="clear" w:color="auto" w:fill="auto"/>
          </w:tcPr>
          <w:p w14:paraId="548FA490" w14:textId="77777777" w:rsidR="00DA2EE1" w:rsidRPr="00137AE7" w:rsidRDefault="00DA2EE1" w:rsidP="009A70E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5A914F6" w14:textId="77777777" w:rsidR="00DA2EE1" w:rsidRDefault="00DA2EE1" w:rsidP="009A70E5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295E361" w14:textId="77777777" w:rsidR="00DA2EE1" w:rsidRDefault="00DA2EE1" w:rsidP="009A70E5">
            <w:pPr>
              <w:pStyle w:val="Text"/>
              <w:jc w:val="center"/>
            </w:pPr>
          </w:p>
        </w:tc>
      </w:tr>
      <w:tr w:rsidR="00DA2EE1" w:rsidRPr="00AF464F" w14:paraId="1962F69D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2206141" w14:textId="77777777" w:rsidR="00DA2EE1" w:rsidRDefault="00DA2EE1" w:rsidP="009A70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F3FEB27" w14:textId="77777777" w:rsidR="00DA2EE1" w:rsidRDefault="00DA2EE1" w:rsidP="009A70E5">
            <w:pPr>
              <w:pStyle w:val="Text"/>
              <w:spacing w:before="60" w:after="60" w:line="240" w:lineRule="auto"/>
              <w:ind w:left="74"/>
            </w:pPr>
            <w:r w:rsidRPr="00E174F0">
              <w:rPr>
                <w:position w:val="-26"/>
              </w:rPr>
              <w:object w:dxaOrig="880" w:dyaOrig="620" w14:anchorId="6AC0830D">
                <v:shape id="_x0000_i1092" type="#_x0000_t75" style="width:45pt;height:31.2pt" o:ole="">
                  <v:imagedata r:id="rId20" o:title=""/>
                </v:shape>
                <o:OLEObject Type="Embed" ProgID="Equation.DSMT4" ShapeID="_x0000_i1092" DrawAspect="Content" ObjectID="_1615725137" r:id="rId21"/>
              </w:object>
            </w:r>
          </w:p>
        </w:tc>
        <w:tc>
          <w:tcPr>
            <w:tcW w:w="850" w:type="dxa"/>
            <w:shd w:val="clear" w:color="auto" w:fill="auto"/>
          </w:tcPr>
          <w:p w14:paraId="322D30C7" w14:textId="77777777" w:rsidR="00DA2EE1" w:rsidRDefault="00DA2EE1" w:rsidP="009A70E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AB51491" w14:textId="77777777" w:rsidR="00DA2EE1" w:rsidRDefault="00DA2EE1" w:rsidP="009A70E5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FE2C315" w14:textId="77777777" w:rsidR="00DA2EE1" w:rsidRDefault="00DA2EE1" w:rsidP="009A70E5">
            <w:pPr>
              <w:pStyle w:val="Text"/>
              <w:jc w:val="center"/>
            </w:pPr>
          </w:p>
        </w:tc>
      </w:tr>
      <w:tr w:rsidR="00DA2EE1" w:rsidRPr="00AF464F" w14:paraId="42D97C3A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49BB3CA" w14:textId="77777777" w:rsidR="00DA2EE1" w:rsidRDefault="00DA2EE1" w:rsidP="009A70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44CFC2F" w14:textId="77777777" w:rsidR="00DA2EE1" w:rsidRDefault="00DA2EE1" w:rsidP="009A70E5">
            <w:pPr>
              <w:pStyle w:val="Text"/>
              <w:spacing w:before="60" w:after="60" w:line="240" w:lineRule="auto"/>
              <w:ind w:left="74"/>
            </w:pPr>
            <w:r>
              <w:t xml:space="preserve">Substitute </w:t>
            </w:r>
            <w:r w:rsidRPr="00E73D19">
              <w:rPr>
                <w:i/>
              </w:rPr>
              <w:t>t</w:t>
            </w:r>
            <w:r>
              <w:t xml:space="preserve"> into </w:t>
            </w:r>
            <w:r w:rsidRPr="00E73D19">
              <w:rPr>
                <w:i/>
              </w:rPr>
              <w:t>y</w:t>
            </w:r>
            <w:r>
              <w:rPr>
                <w:i/>
              </w:rPr>
              <w:t>.</w:t>
            </w:r>
          </w:p>
        </w:tc>
        <w:tc>
          <w:tcPr>
            <w:tcW w:w="850" w:type="dxa"/>
            <w:shd w:val="clear" w:color="auto" w:fill="auto"/>
          </w:tcPr>
          <w:p w14:paraId="787392ED" w14:textId="77777777" w:rsidR="00DA2EE1" w:rsidRDefault="00DA2EE1" w:rsidP="009A70E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4D897F8" w14:textId="77777777" w:rsidR="00DA2EE1" w:rsidRDefault="00DA2EE1" w:rsidP="009A70E5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44AC0F7" w14:textId="77777777" w:rsidR="00DA2EE1" w:rsidRDefault="00DA2EE1" w:rsidP="009A70E5">
            <w:pPr>
              <w:pStyle w:val="Text"/>
              <w:jc w:val="center"/>
            </w:pPr>
          </w:p>
        </w:tc>
      </w:tr>
      <w:tr w:rsidR="00DA2EE1" w:rsidRPr="00AF464F" w14:paraId="44E206C5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C7F9543" w14:textId="77777777" w:rsidR="00DA2EE1" w:rsidRDefault="00DA2EE1" w:rsidP="009A70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58DFD2A" w14:textId="77777777" w:rsidR="00DA2EE1" w:rsidRPr="004A32F3" w:rsidRDefault="00DA2EE1" w:rsidP="009A70E5">
            <w:pPr>
              <w:pStyle w:val="Text"/>
              <w:spacing w:before="60" w:after="60" w:line="240" w:lineRule="auto"/>
              <w:ind w:left="74"/>
            </w:pPr>
            <w:r w:rsidRPr="00E73D19">
              <w:rPr>
                <w:i/>
              </w:rPr>
              <w:t>y</w:t>
            </w:r>
            <w:r>
              <w:t xml:space="preserve"> = 0.075 m = 7.5 cm</w:t>
            </w:r>
          </w:p>
        </w:tc>
        <w:tc>
          <w:tcPr>
            <w:tcW w:w="850" w:type="dxa"/>
            <w:shd w:val="clear" w:color="auto" w:fill="auto"/>
          </w:tcPr>
          <w:p w14:paraId="2335F539" w14:textId="77777777" w:rsidR="00DA2EE1" w:rsidRDefault="00DA2EE1" w:rsidP="009A70E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80D51B0" w14:textId="77777777" w:rsidR="00DA2EE1" w:rsidRDefault="00DA2EE1" w:rsidP="009A70E5">
            <w:pPr>
              <w:pStyle w:val="Text"/>
              <w:spacing w:before="80" w:after="80" w:line="240" w:lineRule="auto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14:paraId="6203BFCD" w14:textId="77777777" w:rsidR="00DA2EE1" w:rsidRDefault="00DA2EE1" w:rsidP="009A70E5">
            <w:pPr>
              <w:pStyle w:val="Text"/>
              <w:jc w:val="center"/>
            </w:pPr>
          </w:p>
        </w:tc>
      </w:tr>
      <w:tr w:rsidR="00DA2EE1" w:rsidRPr="00AF464F" w14:paraId="35A7E10C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E2A919A" w14:textId="77777777" w:rsidR="00DA2EE1" w:rsidRDefault="00DA2EE1" w:rsidP="009A70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2209936" w14:textId="77777777" w:rsidR="00DA2EE1" w:rsidRDefault="00DA2EE1" w:rsidP="009A70E5">
            <w:pPr>
              <w:pStyle w:val="Text"/>
              <w:spacing w:before="80" w:after="80" w:line="240" w:lineRule="auto"/>
              <w:ind w:left="216" w:hanging="74"/>
            </w:pPr>
          </w:p>
        </w:tc>
        <w:tc>
          <w:tcPr>
            <w:tcW w:w="850" w:type="dxa"/>
            <w:shd w:val="clear" w:color="auto" w:fill="auto"/>
          </w:tcPr>
          <w:p w14:paraId="27A28569" w14:textId="77777777" w:rsidR="00DA2EE1" w:rsidRDefault="00DA2EE1" w:rsidP="009A70E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20E4C9FD" w14:textId="77777777" w:rsidR="00DA2EE1" w:rsidRDefault="00DA2EE1" w:rsidP="009A70E5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0425B546" w14:textId="77777777" w:rsidR="00DA2EE1" w:rsidRDefault="00DA2EE1" w:rsidP="009A70E5">
            <w:pPr>
              <w:pStyle w:val="Text"/>
              <w:spacing w:before="80" w:after="80" w:line="240" w:lineRule="auto"/>
              <w:jc w:val="center"/>
            </w:pPr>
          </w:p>
        </w:tc>
      </w:tr>
      <w:tr w:rsidR="00DA2EE1" w:rsidRPr="00AF464F" w14:paraId="14237586" w14:textId="77777777" w:rsidTr="009A70E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471600E" w14:textId="1F96E962" w:rsidR="00DA2EE1" w:rsidRDefault="00DA2EE1" w:rsidP="009A70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.</w:t>
            </w:r>
            <w:r>
              <w:rPr>
                <w:b/>
              </w:rPr>
              <w:t>2c</w:t>
            </w:r>
          </w:p>
        </w:tc>
        <w:tc>
          <w:tcPr>
            <w:tcW w:w="5954" w:type="dxa"/>
            <w:shd w:val="clear" w:color="auto" w:fill="auto"/>
          </w:tcPr>
          <w:p w14:paraId="0C7EB2A2" w14:textId="77777777" w:rsidR="00DA2EE1" w:rsidRDefault="00DA2EE1" w:rsidP="009A70E5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 w:hanging="74"/>
            </w:pPr>
            <w:r>
              <w:t>Any valid limitation. For example, the ball bounces off the wall.</w:t>
            </w:r>
          </w:p>
        </w:tc>
        <w:tc>
          <w:tcPr>
            <w:tcW w:w="850" w:type="dxa"/>
            <w:shd w:val="clear" w:color="auto" w:fill="auto"/>
          </w:tcPr>
          <w:p w14:paraId="7397B782" w14:textId="77777777" w:rsidR="00DA2EE1" w:rsidRPr="00137AE7" w:rsidRDefault="00DA2EE1" w:rsidP="009A70E5">
            <w:pPr>
              <w:pStyle w:val="Text"/>
              <w:jc w:val="center"/>
              <w:rPr>
                <w:b/>
              </w:rPr>
            </w:pPr>
            <w:r w:rsidRPr="00137AE7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E67DB15" w14:textId="77777777" w:rsidR="00DA2EE1" w:rsidRDefault="00DA2EE1" w:rsidP="009A70E5">
            <w:pPr>
              <w:pStyle w:val="Text"/>
              <w:jc w:val="center"/>
            </w:pPr>
            <w:r>
              <w:t>3.5b</w:t>
            </w:r>
          </w:p>
        </w:tc>
        <w:tc>
          <w:tcPr>
            <w:tcW w:w="1843" w:type="dxa"/>
          </w:tcPr>
          <w:p w14:paraId="114C7AFD" w14:textId="77777777" w:rsidR="00DA2EE1" w:rsidRDefault="00DA2EE1" w:rsidP="009A70E5">
            <w:pPr>
              <w:pStyle w:val="Text"/>
              <w:jc w:val="center"/>
            </w:pPr>
            <w:r>
              <w:t>3</w:t>
            </w:r>
            <w:r w:rsidRPr="007C0C0F">
              <w:t>rd</w:t>
            </w:r>
          </w:p>
          <w:p w14:paraId="3E1704E4" w14:textId="77777777" w:rsidR="00DA2EE1" w:rsidRDefault="00DA2EE1" w:rsidP="009A70E5">
            <w:pPr>
              <w:pStyle w:val="Text"/>
              <w:spacing w:before="80" w:after="80" w:line="240" w:lineRule="auto"/>
              <w:jc w:val="center"/>
            </w:pPr>
            <w:r>
              <w:t>Understand assumptions common in mathematical modelling.</w:t>
            </w:r>
          </w:p>
        </w:tc>
      </w:tr>
      <w:tr w:rsidR="00DA2EE1" w:rsidRPr="00AF464F" w14:paraId="38C43A75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F604F3A" w14:textId="77777777" w:rsidR="00DA2EE1" w:rsidRDefault="00DA2EE1" w:rsidP="009A70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CCC2ABB" w14:textId="77777777" w:rsidR="00DA2EE1" w:rsidRDefault="00DA2EE1" w:rsidP="009A70E5">
            <w:pPr>
              <w:pStyle w:val="Text"/>
              <w:spacing w:before="80" w:after="80" w:line="240" w:lineRule="auto"/>
            </w:pPr>
          </w:p>
        </w:tc>
        <w:tc>
          <w:tcPr>
            <w:tcW w:w="850" w:type="dxa"/>
            <w:shd w:val="clear" w:color="auto" w:fill="auto"/>
          </w:tcPr>
          <w:p w14:paraId="5F90066C" w14:textId="77777777" w:rsidR="00DA2EE1" w:rsidRPr="00137AE7" w:rsidRDefault="00DA2EE1" w:rsidP="009A70E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335349CE" w14:textId="77777777" w:rsidR="00DA2EE1" w:rsidRDefault="00DA2EE1" w:rsidP="009A70E5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1D43453F" w14:textId="77777777" w:rsidR="00DA2EE1" w:rsidRDefault="00DA2EE1" w:rsidP="009A70E5">
            <w:pPr>
              <w:pStyle w:val="Text"/>
              <w:spacing w:before="80" w:after="80" w:line="240" w:lineRule="auto"/>
              <w:jc w:val="center"/>
            </w:pPr>
          </w:p>
        </w:tc>
      </w:tr>
      <w:tr w:rsidR="00DA2EE1" w:rsidRPr="00AF464F" w14:paraId="2F5F3C76" w14:textId="77777777" w:rsidTr="009A70E5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B0379A9" w14:textId="77777777" w:rsidR="00DA2EE1" w:rsidRPr="00AF464F" w:rsidRDefault="00DA2EE1" w:rsidP="009A70E5">
            <w:pPr>
              <w:pStyle w:val="Marks"/>
            </w:pPr>
            <w:r w:rsidRPr="00AF464F">
              <w:t>(1</w:t>
            </w:r>
            <w:r>
              <w:t>6</w:t>
            </w:r>
            <w:r w:rsidRPr="00AF464F">
              <w:t xml:space="preserve"> marks)</w:t>
            </w:r>
          </w:p>
        </w:tc>
      </w:tr>
    </w:tbl>
    <w:p w14:paraId="292EB8B4" w14:textId="77AFA370" w:rsidR="00DA2EE1" w:rsidRDefault="00DA2EE1" w:rsidP="00DA2EE1">
      <w:pPr>
        <w:rPr>
          <w:b/>
        </w:rPr>
      </w:pPr>
    </w:p>
    <w:p w14:paraId="18050197" w14:textId="77777777" w:rsidR="00DA2EE1" w:rsidRDefault="00DA2EE1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DA2EE1" w:rsidRPr="00DA2EE1" w14:paraId="7865164C" w14:textId="77777777" w:rsidTr="009A70E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42A3F96" w14:textId="7B842825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b/>
                <w:noProof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3D61BC3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b/>
                <w:noProof/>
              </w:rPr>
              <w:t>Scheme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7F3B924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b/>
                <w:noProof/>
              </w:rPr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C1287D9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b/>
                <w:noProof/>
              </w:rPr>
              <w:t>AOs</w:t>
            </w:r>
          </w:p>
        </w:tc>
        <w:tc>
          <w:tcPr>
            <w:tcW w:w="1843" w:type="dxa"/>
            <w:vAlign w:val="center"/>
          </w:tcPr>
          <w:p w14:paraId="1DF26DA5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b/>
                <w:noProof/>
              </w:rPr>
              <w:t>Pearson Progression Step and Progress descriptor</w:t>
            </w:r>
          </w:p>
        </w:tc>
      </w:tr>
      <w:tr w:rsidR="00DA2EE1" w:rsidRPr="00DA2EE1" w14:paraId="797C72B1" w14:textId="77777777" w:rsidTr="009A70E5">
        <w:trPr>
          <w:trHeight w:hRule="exact" w:val="794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9156D20" w14:textId="4D9429F9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</w:rPr>
              <w:t>7.</w:t>
            </w:r>
            <w:r w:rsidRPr="00DA2EE1">
              <w:rPr>
                <w:rFonts w:ascii="Times New Roman" w:eastAsia="Times New Roman" w:hAnsi="Times New Roman" w:cs="Times New Roman"/>
                <w:b/>
                <w:noProof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noProof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260846DC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  <w:tab w:val="left" w:pos="4846"/>
              </w:tabs>
              <w:spacing w:before="120" w:after="120" w:line="240" w:lineRule="auto"/>
              <w:ind w:left="216" w:hanging="141"/>
              <w:rPr>
                <w:rFonts w:ascii="Times New Roman" w:eastAsia="Times New Roman" w:hAnsi="Times New Roman" w:cs="Times New Roman"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noProof/>
              </w:rPr>
              <w:t xml:space="preserve">No net force means </w:t>
            </w:r>
            <w:r w:rsidRPr="00DA2EE1">
              <w:rPr>
                <w:rFonts w:ascii="Times New Roman" w:eastAsia="Times New Roman" w:hAnsi="Times New Roman" w:cs="Times New Roman"/>
                <w:noProof/>
                <w:position w:val="-12"/>
              </w:rPr>
              <w:object w:dxaOrig="1320" w:dyaOrig="340" w14:anchorId="5CE88CA5">
                <v:shape id="_x0000_i1101" type="#_x0000_t75" style="width:66.6pt;height:17.4pt" o:ole="">
                  <v:imagedata r:id="rId22" o:title=""/>
                </v:shape>
                <o:OLEObject Type="Embed" ProgID="Equation.DSMT4" ShapeID="_x0000_i1101" DrawAspect="Content" ObjectID="_1615725138" r:id="rId23"/>
              </w:object>
            </w:r>
            <w:r w:rsidRPr="00DA2EE1">
              <w:rPr>
                <w:rFonts w:ascii="Times New Roman" w:eastAsia="Times New Roman" w:hAnsi="Times New Roman" w:cs="Times New Roman"/>
                <w:noProof/>
                <w:position w:val="-28"/>
              </w:rPr>
              <w:object w:dxaOrig="1840" w:dyaOrig="660" w14:anchorId="60688103">
                <v:shape id="_x0000_i1102" type="#_x0000_t75" style="width:78.6pt;height:28.8pt" o:ole="">
                  <v:imagedata r:id="rId24" o:title=""/>
                </v:shape>
                <o:OLEObject Type="Embed" ProgID="Equation.DSMT4" ShapeID="_x0000_i1102" DrawAspect="Content" ObjectID="_1615725139" r:id="rId25"/>
              </w:objec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26931E6B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b/>
                <w:noProof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502C70F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noProof/>
              </w:rPr>
              <w:t>1.1b</w:t>
            </w:r>
          </w:p>
        </w:tc>
        <w:tc>
          <w:tcPr>
            <w:tcW w:w="1843" w:type="dxa"/>
            <w:vMerge w:val="restart"/>
          </w:tcPr>
          <w:p w14:paraId="069B82A3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noProof/>
              </w:rPr>
              <w:t>4th</w:t>
            </w:r>
          </w:p>
          <w:p w14:paraId="16EF682E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noProof/>
              </w:rPr>
              <w:t>Calculate resultant forces using vectors.</w:t>
            </w:r>
          </w:p>
        </w:tc>
      </w:tr>
      <w:tr w:rsidR="00DA2EE1" w:rsidRPr="00DA2EE1" w14:paraId="17B5AA75" w14:textId="77777777" w:rsidTr="009A70E5">
        <w:trPr>
          <w:trHeight w:hRule="exact" w:val="567"/>
          <w:jc w:val="center"/>
        </w:trPr>
        <w:tc>
          <w:tcPr>
            <w:tcW w:w="817" w:type="dxa"/>
            <w:vMerge/>
            <w:shd w:val="clear" w:color="auto" w:fill="auto"/>
          </w:tcPr>
          <w:p w14:paraId="3648E32B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253FADA2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ind w:left="216" w:hanging="141"/>
              <w:rPr>
                <w:rFonts w:ascii="Times New Roman" w:eastAsia="Times New Roman" w:hAnsi="Times New Roman" w:cs="Times New Roman"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noProof/>
              </w:rPr>
              <w:t>So</w:t>
            </w:r>
            <w:r w:rsidRPr="00DA2EE1">
              <w:rPr>
                <w:rFonts w:ascii="Times New Roman" w:eastAsia="Times New Roman" w:hAnsi="Times New Roman" w:cs="Times New Roman"/>
                <w:i/>
                <w:noProof/>
              </w:rPr>
              <w:t xml:space="preserve"> f</w:t>
            </w:r>
            <w:r w:rsidRPr="00DA2EE1">
              <w:rPr>
                <w:rFonts w:ascii="Times New Roman" w:eastAsia="Times New Roman" w:hAnsi="Times New Roman" w:cs="Times New Roman"/>
                <w:noProof/>
              </w:rPr>
              <w:t xml:space="preserve"> = −5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16F4DE7F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b/>
                <w:noProof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B085BEB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noProof/>
              </w:rPr>
              <w:t>2.2a</w:t>
            </w:r>
          </w:p>
        </w:tc>
        <w:tc>
          <w:tcPr>
            <w:tcW w:w="1843" w:type="dxa"/>
            <w:vMerge/>
          </w:tcPr>
          <w:p w14:paraId="1ABB1F8A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DA2EE1" w:rsidRPr="00DA2EE1" w14:paraId="67AD6787" w14:textId="77777777" w:rsidTr="009A70E5">
        <w:trPr>
          <w:trHeight w:hRule="exact" w:val="567"/>
          <w:jc w:val="center"/>
        </w:trPr>
        <w:tc>
          <w:tcPr>
            <w:tcW w:w="817" w:type="dxa"/>
            <w:vMerge/>
            <w:shd w:val="clear" w:color="auto" w:fill="auto"/>
          </w:tcPr>
          <w:p w14:paraId="2F58FC42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03D23AD5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ind w:left="216" w:hanging="141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3327C277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b/>
                <w:noProof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175C14D7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1843" w:type="dxa"/>
          </w:tcPr>
          <w:p w14:paraId="42984C21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DA2EE1" w:rsidRPr="00DA2EE1" w14:paraId="0479985B" w14:textId="77777777" w:rsidTr="009A70E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2698235" w14:textId="0228DA85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</w:rPr>
              <w:t>7.</w:t>
            </w:r>
            <w:r w:rsidRPr="00DA2EE1">
              <w:rPr>
                <w:rFonts w:ascii="Times New Roman" w:eastAsia="Times New Roman" w:hAnsi="Times New Roman" w:cs="Times New Roman"/>
                <w:b/>
                <w:noProof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14:paraId="24B4EEC4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ind w:left="216" w:hanging="141"/>
              <w:rPr>
                <w:rFonts w:ascii="Times New Roman" w:eastAsia="Times New Roman" w:hAnsi="Times New Roman" w:cs="Times New Roman"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noProof/>
              </w:rPr>
              <w:t xml:space="preserve">Use of moment = force </w:t>
            </w:r>
            <m:oMath>
              <m:r>
                <w:rPr>
                  <w:rFonts w:ascii="Cambria Math" w:eastAsia="Times New Roman" w:hAnsi="Cambria Math" w:cs="Times New Roman"/>
                  <w:noProof/>
                </w:rPr>
                <m:t>×</m:t>
              </m:r>
            </m:oMath>
            <w:r w:rsidRPr="00DA2EE1">
              <w:rPr>
                <w:rFonts w:ascii="Times New Roman" w:eastAsia="Times New Roman" w:hAnsi="Times New Roman" w:cs="Times New Roman"/>
                <w:noProof/>
              </w:rPr>
              <w:t xml:space="preserve"> perpendicular distance from pivot.</w:t>
            </w: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auto"/>
          </w:tcPr>
          <w:p w14:paraId="4C38A1EE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b/>
                <w:noProof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3A9184E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noProof/>
              </w:rPr>
              <w:t>1.1a</w:t>
            </w:r>
          </w:p>
        </w:tc>
        <w:tc>
          <w:tcPr>
            <w:tcW w:w="1843" w:type="dxa"/>
            <w:vMerge w:val="restart"/>
          </w:tcPr>
          <w:p w14:paraId="791630F0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noProof/>
              </w:rPr>
              <w:t>5</w:t>
            </w:r>
            <w:r w:rsidRPr="00DA2EE1">
              <w:rPr>
                <w:rFonts w:ascii="Times New Roman" w:eastAsia="Times New Roman" w:hAnsi="Times New Roman" w:cs="Times New Roman"/>
                <w:noProof/>
                <w:vertAlign w:val="superscript"/>
              </w:rPr>
              <w:t>th</w:t>
            </w:r>
          </w:p>
          <w:p w14:paraId="636067C3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noProof/>
              </w:rPr>
              <w:t>Find resultant moments by considering direction.</w:t>
            </w:r>
          </w:p>
        </w:tc>
      </w:tr>
      <w:tr w:rsidR="00DA2EE1" w:rsidRPr="00DA2EE1" w14:paraId="6E0EE539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7D69FD8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0FBEF192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ind w:left="216" w:hanging="141"/>
              <w:rPr>
                <w:rFonts w:ascii="Times New Roman" w:eastAsia="Times New Roman" w:hAnsi="Times New Roman" w:cs="Times New Roman"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noProof/>
              </w:rPr>
              <w:t>Moment = 2 × 1 + 3 × 3 + 5 × 3</w:t>
            </w: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auto"/>
          </w:tcPr>
          <w:p w14:paraId="2B46282F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b/>
                <w:noProof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D806B1E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noProof/>
              </w:rPr>
              <w:t>1.1b</w:t>
            </w:r>
          </w:p>
        </w:tc>
        <w:tc>
          <w:tcPr>
            <w:tcW w:w="1843" w:type="dxa"/>
            <w:vMerge/>
          </w:tcPr>
          <w:p w14:paraId="029A21CA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DA2EE1" w:rsidRPr="00DA2EE1" w14:paraId="5BDC4617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7CA74E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652B45F5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ind w:left="216" w:hanging="141"/>
              <w:rPr>
                <w:rFonts w:ascii="Times New Roman" w:eastAsia="Times New Roman" w:hAnsi="Times New Roman" w:cs="Times New Roman"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noProof/>
              </w:rPr>
              <w:t>= 26 N cm</w:t>
            </w: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auto"/>
          </w:tcPr>
          <w:p w14:paraId="4827B40D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b/>
                <w:noProof/>
              </w:rPr>
              <w:t>A1ft</w:t>
            </w:r>
          </w:p>
        </w:tc>
        <w:tc>
          <w:tcPr>
            <w:tcW w:w="709" w:type="dxa"/>
            <w:shd w:val="clear" w:color="auto" w:fill="auto"/>
          </w:tcPr>
          <w:p w14:paraId="36332DB7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noProof/>
              </w:rPr>
              <w:t>1.1b</w:t>
            </w:r>
          </w:p>
        </w:tc>
        <w:tc>
          <w:tcPr>
            <w:tcW w:w="1843" w:type="dxa"/>
            <w:vMerge/>
          </w:tcPr>
          <w:p w14:paraId="646D9AE6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DA2EE1" w:rsidRPr="00DA2EE1" w14:paraId="697E928A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C79C6B6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56C8EC3D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ind w:left="216" w:hanging="141"/>
              <w:rPr>
                <w:rFonts w:ascii="Times New Roman" w:eastAsia="Times New Roman" w:hAnsi="Times New Roman" w:cs="Times New Roman"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noProof/>
              </w:rPr>
              <w:t>= 0.26 N m</w:t>
            </w: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auto"/>
          </w:tcPr>
          <w:p w14:paraId="751BBBDF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b/>
                <w:noProof/>
              </w:rPr>
              <w:t>A1ft</w:t>
            </w:r>
          </w:p>
        </w:tc>
        <w:tc>
          <w:tcPr>
            <w:tcW w:w="709" w:type="dxa"/>
            <w:shd w:val="clear" w:color="auto" w:fill="auto"/>
          </w:tcPr>
          <w:p w14:paraId="44034070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noProof/>
              </w:rPr>
              <w:t>1.1b</w:t>
            </w:r>
          </w:p>
        </w:tc>
        <w:tc>
          <w:tcPr>
            <w:tcW w:w="1843" w:type="dxa"/>
            <w:vMerge/>
          </w:tcPr>
          <w:p w14:paraId="4BCBEE37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DA2EE1" w:rsidRPr="00DA2EE1" w14:paraId="1C9ECB7D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7C89AD0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25E7FFDF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auto"/>
          </w:tcPr>
          <w:p w14:paraId="504FCD7A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b/>
                <w:noProof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208A9564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1843" w:type="dxa"/>
          </w:tcPr>
          <w:p w14:paraId="7F91EF85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DA2EE1" w:rsidRPr="00DA2EE1" w14:paraId="4929B2C2" w14:textId="77777777" w:rsidTr="009A70E5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2F12BCA" w14:textId="77777777" w:rsidR="00DA2EE1" w:rsidRPr="00DA2EE1" w:rsidRDefault="00DA2EE1" w:rsidP="00DA2EE1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right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DA2EE1">
              <w:rPr>
                <w:rFonts w:ascii="Times New Roman" w:eastAsia="Times New Roman" w:hAnsi="Times New Roman" w:cs="Times New Roman"/>
                <w:b/>
                <w:noProof/>
              </w:rPr>
              <w:t>(6 marks)</w:t>
            </w:r>
          </w:p>
        </w:tc>
      </w:tr>
    </w:tbl>
    <w:p w14:paraId="3F52EF17" w14:textId="77777777" w:rsidR="00DA2EE1" w:rsidRPr="00DA2EE1" w:rsidRDefault="00DA2EE1" w:rsidP="00DA2EE1">
      <w:r w:rsidRPr="00DA2EE1"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B815FE" w:rsidRPr="00B815FE" w14:paraId="45FE3363" w14:textId="77777777" w:rsidTr="009A70E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1471E75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b/>
                <w:noProof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0682E91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b/>
                <w:noProof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7CF5620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b/>
                <w:noProof/>
              </w:rPr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82807BB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b/>
                <w:noProof/>
              </w:rPr>
              <w:t>AOs</w:t>
            </w:r>
          </w:p>
        </w:tc>
        <w:tc>
          <w:tcPr>
            <w:tcW w:w="1843" w:type="dxa"/>
            <w:vAlign w:val="center"/>
          </w:tcPr>
          <w:p w14:paraId="52BD5F4F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b/>
                <w:noProof/>
              </w:rPr>
              <w:t>Pearson Progression Step and Progress descriptor</w:t>
            </w:r>
          </w:p>
        </w:tc>
      </w:tr>
      <w:tr w:rsidR="00B815FE" w:rsidRPr="00B815FE" w14:paraId="5292A3E1" w14:textId="77777777" w:rsidTr="009A70E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4064710" w14:textId="2B2C7140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</w:rPr>
              <w:t>8.</w:t>
            </w:r>
            <w:r w:rsidRPr="00B815FE">
              <w:rPr>
                <w:rFonts w:ascii="Times New Roman" w:eastAsia="Times New Roman" w:hAnsi="Times New Roman" w:cs="Times New Roman"/>
                <w:b/>
                <w:noProof/>
              </w:rPr>
              <w:t>1a</w:t>
            </w:r>
          </w:p>
        </w:tc>
        <w:tc>
          <w:tcPr>
            <w:tcW w:w="5954" w:type="dxa"/>
            <w:shd w:val="clear" w:color="auto" w:fill="auto"/>
          </w:tcPr>
          <w:p w14:paraId="3FE11272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ind w:firstLine="75"/>
              <w:rPr>
                <w:rFonts w:ascii="Times New Roman" w:eastAsia="Times New Roman" w:hAnsi="Times New Roman" w:cs="Times New Roman"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noProof/>
              </w:rPr>
              <w:t xml:space="preserve">Integrate </w:t>
            </w:r>
            <w:r w:rsidRPr="00B815FE">
              <w:rPr>
                <w:rFonts w:ascii="Times New Roman" w:eastAsia="Times New Roman" w:hAnsi="Times New Roman" w:cs="Times New Roman"/>
                <w:b/>
                <w:noProof/>
              </w:rPr>
              <w:t>v</w:t>
            </w:r>
            <w:r w:rsidRPr="00B815FE">
              <w:rPr>
                <w:rFonts w:ascii="Times New Roman" w:eastAsia="Times New Roman" w:hAnsi="Times New Roman" w:cs="Times New Roman"/>
                <w:noProof/>
              </w:rPr>
              <w:t xml:space="preserve"> w.r.t. time</w:t>
            </w:r>
          </w:p>
        </w:tc>
        <w:tc>
          <w:tcPr>
            <w:tcW w:w="850" w:type="dxa"/>
            <w:shd w:val="clear" w:color="auto" w:fill="auto"/>
          </w:tcPr>
          <w:p w14:paraId="388D6CE4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b/>
                <w:noProof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49739A0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noProof/>
              </w:rPr>
              <w:t>1.1a</w:t>
            </w:r>
          </w:p>
        </w:tc>
        <w:tc>
          <w:tcPr>
            <w:tcW w:w="1843" w:type="dxa"/>
            <w:vMerge w:val="restart"/>
          </w:tcPr>
          <w:p w14:paraId="588A7DF3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noProof/>
              </w:rPr>
              <w:t>8th</w:t>
            </w:r>
          </w:p>
          <w:p w14:paraId="540EB06A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noProof/>
              </w:rPr>
              <w:t>Solve general kinematics problems using calculus of vectors.</w:t>
            </w:r>
          </w:p>
        </w:tc>
      </w:tr>
      <w:tr w:rsidR="00B815FE" w:rsidRPr="00B815FE" w14:paraId="0A425B7D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EA5D29E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1A8DD61C" w14:textId="77777777" w:rsidR="00B815FE" w:rsidRPr="00B815FE" w:rsidRDefault="00B815FE" w:rsidP="00B815FE">
            <w:pPr>
              <w:spacing w:before="120" w:after="120"/>
              <w:ind w:firstLine="75"/>
              <w:rPr>
                <w:rFonts w:ascii="Times New Roman" w:hAnsi="Times New Roman" w:cs="Times New Roman"/>
                <w:vertAlign w:val="superscript"/>
              </w:rPr>
            </w:pPr>
            <w:r w:rsidRPr="00B815FE">
              <w:rPr>
                <w:rFonts w:ascii="Times New Roman" w:hAnsi="Times New Roman" w:cs="Times New Roman"/>
                <w:b/>
                <w:position w:val="-16"/>
              </w:rPr>
              <w:object w:dxaOrig="1460" w:dyaOrig="440" w14:anchorId="7860D54A">
                <v:shape id="_x0000_i1103" type="#_x0000_t75" style="width:74.4pt;height:21.6pt" o:ole="">
                  <v:imagedata r:id="rId26" o:title=""/>
                </v:shape>
                <o:OLEObject Type="Embed" ProgID="Equation.DSMT4" ShapeID="_x0000_i1103" DrawAspect="Content" ObjectID="_1615725140" r:id="rId27"/>
              </w:object>
            </w:r>
            <w:r w:rsidRPr="00B815FE">
              <w:rPr>
                <w:rFonts w:ascii="Times New Roman" w:hAnsi="Times New Roman" w:cs="Times New Roman"/>
              </w:rPr>
              <w:t xml:space="preserve">(Allow omission of </w:t>
            </w:r>
            <w:r w:rsidRPr="00B815FE">
              <w:rPr>
                <w:rFonts w:ascii="Times New Roman" w:hAnsi="Times New Roman" w:cs="Times New Roman"/>
                <w:b/>
              </w:rPr>
              <w:t>C</w:t>
            </w:r>
            <w:r w:rsidRPr="00B815FE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850" w:type="dxa"/>
            <w:shd w:val="clear" w:color="auto" w:fill="auto"/>
          </w:tcPr>
          <w:p w14:paraId="4E5BBA6D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20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b/>
                <w:noProof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00BC1AA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20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noProof/>
              </w:rPr>
              <w:t>1.1b</w:t>
            </w:r>
          </w:p>
        </w:tc>
        <w:tc>
          <w:tcPr>
            <w:tcW w:w="1843" w:type="dxa"/>
            <w:vMerge/>
          </w:tcPr>
          <w:p w14:paraId="4E1156F9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B815FE" w:rsidRPr="00B815FE" w14:paraId="29AC9D42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EBC7366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0EA3D13F" w14:textId="77777777" w:rsidR="00B815FE" w:rsidRPr="00B815FE" w:rsidRDefault="00B815FE" w:rsidP="00B815FE">
            <w:pPr>
              <w:spacing w:before="160"/>
              <w:ind w:firstLine="75"/>
              <w:rPr>
                <w:rFonts w:ascii="Times New Roman" w:hAnsi="Times New Roman" w:cs="Times New Roman"/>
              </w:rPr>
            </w:pPr>
            <w:r w:rsidRPr="00B815FE">
              <w:rPr>
                <w:rFonts w:ascii="Times New Roman" w:hAnsi="Times New Roman" w:cs="Times New Roman"/>
                <w:position w:val="-18"/>
              </w:rPr>
              <w:object w:dxaOrig="1680" w:dyaOrig="480" w14:anchorId="35E3802E">
                <v:shape id="_x0000_i1104" type="#_x0000_t75" style="width:84pt;height:24pt" o:ole="">
                  <v:imagedata r:id="rId28" o:title=""/>
                </v:shape>
                <o:OLEObject Type="Embed" ProgID="Equation.DSMT4" ShapeID="_x0000_i1104" DrawAspect="Content" ObjectID="_1615725141" r:id="rId29"/>
              </w:object>
            </w:r>
          </w:p>
        </w:tc>
        <w:tc>
          <w:tcPr>
            <w:tcW w:w="850" w:type="dxa"/>
            <w:shd w:val="clear" w:color="auto" w:fill="auto"/>
          </w:tcPr>
          <w:p w14:paraId="3D9F1269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b/>
                <w:noProof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A922CA6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noProof/>
              </w:rPr>
              <w:t>1.1b</w:t>
            </w:r>
          </w:p>
        </w:tc>
        <w:tc>
          <w:tcPr>
            <w:tcW w:w="1843" w:type="dxa"/>
            <w:vMerge/>
          </w:tcPr>
          <w:p w14:paraId="74C7A25C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B815FE" w:rsidRPr="00B815FE" w14:paraId="37A9BB8E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E19ADF0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1A32BC89" w14:textId="77777777" w:rsidR="00B815FE" w:rsidRPr="00B815FE" w:rsidRDefault="00B815FE" w:rsidP="00B815FE">
            <w:pPr>
              <w:spacing w:before="16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2777A046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b/>
                <w:noProof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334C625D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1843" w:type="dxa"/>
          </w:tcPr>
          <w:p w14:paraId="146667D3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B815FE" w:rsidRPr="00B815FE" w14:paraId="7D70B0B9" w14:textId="77777777" w:rsidTr="009A70E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58D0F61" w14:textId="46ABDF70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</w:rPr>
              <w:t>8.</w:t>
            </w:r>
            <w:r w:rsidRPr="00B815FE">
              <w:rPr>
                <w:rFonts w:ascii="Times New Roman" w:eastAsia="Times New Roman" w:hAnsi="Times New Roman" w:cs="Times New Roman"/>
                <w:b/>
                <w:noProof/>
              </w:rPr>
              <w:t>1b</w:t>
            </w:r>
          </w:p>
        </w:tc>
        <w:tc>
          <w:tcPr>
            <w:tcW w:w="5954" w:type="dxa"/>
            <w:shd w:val="clear" w:color="auto" w:fill="auto"/>
          </w:tcPr>
          <w:p w14:paraId="0F93B915" w14:textId="77777777" w:rsidR="00B815FE" w:rsidRPr="00B815FE" w:rsidRDefault="00B815FE" w:rsidP="00B815FE">
            <w:pPr>
              <w:spacing w:before="160"/>
              <w:ind w:firstLine="75"/>
              <w:rPr>
                <w:rFonts w:ascii="Times New Roman" w:hAnsi="Times New Roman" w:cs="Times New Roman"/>
              </w:rPr>
            </w:pPr>
            <w:r w:rsidRPr="00B815FE">
              <w:rPr>
                <w:rFonts w:ascii="Times New Roman" w:hAnsi="Times New Roman" w:cs="Times New Roman"/>
              </w:rPr>
              <w:t>Differentiate</w:t>
            </w:r>
            <w:r w:rsidRPr="00B815FE">
              <w:rPr>
                <w:rFonts w:ascii="Times New Roman" w:hAnsi="Times New Roman" w:cs="Times New Roman"/>
                <w:b/>
              </w:rPr>
              <w:t xml:space="preserve"> v</w:t>
            </w:r>
            <w:r w:rsidRPr="00B815FE">
              <w:rPr>
                <w:rFonts w:ascii="Times New Roman" w:hAnsi="Times New Roman" w:cs="Times New Roman"/>
              </w:rPr>
              <w:t xml:space="preserve"> w.r.t. time</w:t>
            </w:r>
          </w:p>
        </w:tc>
        <w:tc>
          <w:tcPr>
            <w:tcW w:w="850" w:type="dxa"/>
            <w:shd w:val="clear" w:color="auto" w:fill="auto"/>
          </w:tcPr>
          <w:p w14:paraId="313020FD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b/>
                <w:noProof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E6E52E5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noProof/>
              </w:rPr>
              <w:t>1.1a</w:t>
            </w:r>
          </w:p>
        </w:tc>
        <w:tc>
          <w:tcPr>
            <w:tcW w:w="1843" w:type="dxa"/>
            <w:vMerge w:val="restart"/>
          </w:tcPr>
          <w:p w14:paraId="096ECB86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noProof/>
              </w:rPr>
              <w:t>8th</w:t>
            </w:r>
          </w:p>
          <w:p w14:paraId="7A828D39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noProof/>
              </w:rPr>
              <w:t>Solve general kinematics problems using calculus of vectors.</w:t>
            </w:r>
          </w:p>
        </w:tc>
      </w:tr>
      <w:tr w:rsidR="00B815FE" w:rsidRPr="00B815FE" w14:paraId="39576CBD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738B47F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05715FC1" w14:textId="77777777" w:rsidR="00B815FE" w:rsidRPr="00B815FE" w:rsidRDefault="00B815FE" w:rsidP="00B815FE">
            <w:pPr>
              <w:spacing w:before="160"/>
              <w:ind w:firstLine="75"/>
              <w:rPr>
                <w:rFonts w:ascii="Times New Roman" w:hAnsi="Times New Roman" w:cs="Times New Roman"/>
                <w:b/>
              </w:rPr>
            </w:pPr>
            <w:r w:rsidRPr="00B815FE">
              <w:rPr>
                <w:rFonts w:ascii="Times New Roman" w:hAnsi="Times New Roman" w:cs="Times New Roman"/>
                <w:b/>
                <w:position w:val="-10"/>
              </w:rPr>
              <w:object w:dxaOrig="920" w:dyaOrig="300" w14:anchorId="73B927C5">
                <v:shape id="_x0000_i1105" type="#_x0000_t75" style="width:46.8pt;height:15pt" o:ole="">
                  <v:imagedata r:id="rId30" o:title=""/>
                </v:shape>
                <o:OLEObject Type="Embed" ProgID="Equation.DSMT4" ShapeID="_x0000_i1105" DrawAspect="Content" ObjectID="_1615725142" r:id="rId31"/>
              </w:object>
            </w:r>
          </w:p>
        </w:tc>
        <w:tc>
          <w:tcPr>
            <w:tcW w:w="850" w:type="dxa"/>
            <w:shd w:val="clear" w:color="auto" w:fill="auto"/>
          </w:tcPr>
          <w:p w14:paraId="69732D00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b/>
                <w:noProof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2925A8E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noProof/>
              </w:rPr>
              <w:t>1.1b</w:t>
            </w:r>
          </w:p>
        </w:tc>
        <w:tc>
          <w:tcPr>
            <w:tcW w:w="1843" w:type="dxa"/>
            <w:vMerge/>
          </w:tcPr>
          <w:p w14:paraId="43A8AF3C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B815FE" w:rsidRPr="00B815FE" w14:paraId="5F9722C4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9F35444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36F4AB17" w14:textId="77777777" w:rsidR="00B815FE" w:rsidRPr="00B815FE" w:rsidRDefault="00B815FE" w:rsidP="00B815FE">
            <w:pPr>
              <w:spacing w:before="160"/>
              <w:ind w:firstLine="75"/>
              <w:rPr>
                <w:rFonts w:ascii="Times New Roman" w:hAnsi="Times New Roman" w:cs="Times New Roman"/>
                <w:b/>
              </w:rPr>
            </w:pPr>
            <w:r w:rsidRPr="00B815FE">
              <w:rPr>
                <w:rFonts w:ascii="Times New Roman" w:hAnsi="Times New Roman" w:cs="Times New Roman"/>
              </w:rPr>
              <w:t xml:space="preserve">Substitute </w:t>
            </w:r>
            <w:r w:rsidRPr="00B815FE">
              <w:rPr>
                <w:rFonts w:ascii="Times New Roman" w:hAnsi="Times New Roman" w:cs="Times New Roman"/>
                <w:i/>
              </w:rPr>
              <w:t>t</w:t>
            </w:r>
            <w:r w:rsidRPr="00B815FE">
              <w:rPr>
                <w:rFonts w:ascii="Times New Roman" w:hAnsi="Times New Roman" w:cs="Times New Roman"/>
              </w:rPr>
              <w:t xml:space="preserve"> = 4 into </w:t>
            </w:r>
            <w:r w:rsidRPr="00B815FE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850" w:type="dxa"/>
            <w:shd w:val="clear" w:color="auto" w:fill="auto"/>
          </w:tcPr>
          <w:p w14:paraId="63546AE5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b/>
                <w:noProof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895AF5B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noProof/>
              </w:rPr>
              <w:t>1.1b</w:t>
            </w:r>
          </w:p>
        </w:tc>
        <w:tc>
          <w:tcPr>
            <w:tcW w:w="1843" w:type="dxa"/>
            <w:vMerge/>
          </w:tcPr>
          <w:p w14:paraId="6174F991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B815FE" w:rsidRPr="00B815FE" w14:paraId="61332A43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41D930B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3D9EDEAB" w14:textId="77777777" w:rsidR="00B815FE" w:rsidRPr="00B815FE" w:rsidRDefault="00B815FE" w:rsidP="00B815FE">
            <w:pPr>
              <w:spacing w:before="160"/>
              <w:ind w:firstLine="75"/>
              <w:rPr>
                <w:rFonts w:ascii="Times New Roman" w:hAnsi="Times New Roman" w:cs="Times New Roman"/>
              </w:rPr>
            </w:pPr>
            <w:r w:rsidRPr="00B815FE">
              <w:rPr>
                <w:rFonts w:ascii="Times New Roman" w:hAnsi="Times New Roman" w:cs="Times New Roman"/>
              </w:rPr>
              <w:t xml:space="preserve">When </w:t>
            </w:r>
            <w:r w:rsidRPr="00B815FE">
              <w:rPr>
                <w:rFonts w:ascii="Times New Roman" w:hAnsi="Times New Roman" w:cs="Times New Roman"/>
                <w:i/>
              </w:rPr>
              <w:t>t</w:t>
            </w:r>
            <w:r w:rsidRPr="00B815FE">
              <w:rPr>
                <w:rFonts w:ascii="Times New Roman" w:hAnsi="Times New Roman" w:cs="Times New Roman"/>
              </w:rPr>
              <w:t xml:space="preserve"> = 4, </w:t>
            </w:r>
            <w:r w:rsidRPr="00B815FE">
              <w:rPr>
                <w:rFonts w:ascii="Times New Roman" w:hAnsi="Times New Roman" w:cs="Times New Roman"/>
                <w:position w:val="-10"/>
              </w:rPr>
              <w:object w:dxaOrig="960" w:dyaOrig="300" w14:anchorId="2137A036">
                <v:shape id="_x0000_i1106" type="#_x0000_t75" style="width:48pt;height:15pt" o:ole="">
                  <v:imagedata r:id="rId32" o:title=""/>
                </v:shape>
                <o:OLEObject Type="Embed" ProgID="Equation.DSMT4" ShapeID="_x0000_i1106" DrawAspect="Content" ObjectID="_1615725143" r:id="rId33"/>
              </w:object>
            </w:r>
            <w:r w:rsidRPr="00B815FE">
              <w:rPr>
                <w:rFonts w:ascii="Times New Roman" w:hAnsi="Times New Roman" w:cs="Times New Roman"/>
              </w:rPr>
              <w:t> (m s</w:t>
            </w:r>
            <w:r w:rsidRPr="00B815FE">
              <w:rPr>
                <w:rFonts w:ascii="Times New Roman" w:hAnsi="Times New Roman" w:cs="Times New Roman"/>
                <w:vertAlign w:val="superscript"/>
              </w:rPr>
              <w:t>−2</w:t>
            </w:r>
            <w:r w:rsidRPr="00B815FE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850" w:type="dxa"/>
            <w:shd w:val="clear" w:color="auto" w:fill="auto"/>
          </w:tcPr>
          <w:p w14:paraId="12D11F83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b/>
                <w:noProof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BB2B2D0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noProof/>
              </w:rPr>
              <w:t>1.1b</w:t>
            </w:r>
          </w:p>
        </w:tc>
        <w:tc>
          <w:tcPr>
            <w:tcW w:w="1843" w:type="dxa"/>
            <w:vMerge/>
          </w:tcPr>
          <w:p w14:paraId="1182C7AE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B815FE" w:rsidRPr="00B815FE" w14:paraId="09A5F188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2E93432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47840C33" w14:textId="77777777" w:rsidR="00B815FE" w:rsidRPr="00B815FE" w:rsidRDefault="00B815FE" w:rsidP="00B815FE">
            <w:pPr>
              <w:spacing w:before="16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2FD4D68C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b/>
                <w:noProof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1337976C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1843" w:type="dxa"/>
          </w:tcPr>
          <w:p w14:paraId="56B8C68D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B815FE" w:rsidRPr="00B815FE" w14:paraId="11639008" w14:textId="77777777" w:rsidTr="009A70E5">
        <w:trPr>
          <w:jc w:val="center"/>
        </w:trPr>
        <w:tc>
          <w:tcPr>
            <w:tcW w:w="817" w:type="dxa"/>
            <w:shd w:val="clear" w:color="auto" w:fill="auto"/>
          </w:tcPr>
          <w:p w14:paraId="3E2FADDF" w14:textId="1E8E464F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</w:rPr>
              <w:t>8.</w:t>
            </w:r>
            <w:bookmarkStart w:id="0" w:name="_GoBack"/>
            <w:bookmarkEnd w:id="0"/>
            <w:r w:rsidRPr="00B815FE">
              <w:rPr>
                <w:rFonts w:ascii="Times New Roman" w:eastAsia="Times New Roman" w:hAnsi="Times New Roman" w:cs="Times New Roman"/>
                <w:b/>
                <w:noProof/>
              </w:rPr>
              <w:t>1c</w:t>
            </w:r>
          </w:p>
        </w:tc>
        <w:tc>
          <w:tcPr>
            <w:tcW w:w="5954" w:type="dxa"/>
            <w:shd w:val="clear" w:color="auto" w:fill="auto"/>
          </w:tcPr>
          <w:p w14:paraId="462E1815" w14:textId="77777777" w:rsidR="00B815FE" w:rsidRPr="00B815FE" w:rsidRDefault="00B815FE" w:rsidP="00B815FE">
            <w:pPr>
              <w:spacing w:before="160"/>
              <w:ind w:firstLine="75"/>
              <w:rPr>
                <w:rFonts w:ascii="Times New Roman" w:hAnsi="Times New Roman" w:cs="Times New Roman"/>
              </w:rPr>
            </w:pPr>
            <w:r w:rsidRPr="00B815FE">
              <w:rPr>
                <w:rFonts w:ascii="Times New Roman" w:hAnsi="Times New Roman" w:cs="Times New Roman"/>
                <w:b/>
              </w:rPr>
              <w:t>j</w:t>
            </w:r>
            <w:r w:rsidRPr="00B815FE">
              <w:rPr>
                <w:rFonts w:ascii="Times New Roman" w:hAnsi="Times New Roman" w:cs="Times New Roman"/>
              </w:rPr>
              <w:t xml:space="preserve"> component is 1 when </w:t>
            </w:r>
            <w:r w:rsidRPr="00B815FE">
              <w:rPr>
                <w:rFonts w:ascii="Times New Roman" w:hAnsi="Times New Roman" w:cs="Times New Roman"/>
                <w:i/>
              </w:rPr>
              <w:t>t</w:t>
            </w:r>
            <w:r w:rsidRPr="00B815FE">
              <w:rPr>
                <w:rFonts w:ascii="Times New Roman" w:hAnsi="Times New Roman" w:cs="Times New Roman"/>
              </w:rPr>
              <w:t xml:space="preserve"> = 1</w:t>
            </w:r>
          </w:p>
        </w:tc>
        <w:tc>
          <w:tcPr>
            <w:tcW w:w="850" w:type="dxa"/>
            <w:shd w:val="clear" w:color="auto" w:fill="auto"/>
          </w:tcPr>
          <w:p w14:paraId="715EAFD3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b/>
                <w:noProof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88C1575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noProof/>
              </w:rPr>
              <w:t>3.1a</w:t>
            </w:r>
          </w:p>
        </w:tc>
        <w:tc>
          <w:tcPr>
            <w:tcW w:w="1843" w:type="dxa"/>
            <w:vMerge w:val="restart"/>
          </w:tcPr>
          <w:p w14:paraId="11200140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noProof/>
              </w:rPr>
              <w:t>8th</w:t>
            </w:r>
          </w:p>
          <w:p w14:paraId="13DC9C44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noProof/>
              </w:rPr>
              <w:t>Solve general kinematics problems in a range of contexts using vectors.</w:t>
            </w:r>
          </w:p>
        </w:tc>
      </w:tr>
      <w:tr w:rsidR="00B815FE" w:rsidRPr="00B815FE" w14:paraId="5D70DC4C" w14:textId="77777777" w:rsidTr="009A70E5">
        <w:trPr>
          <w:jc w:val="center"/>
        </w:trPr>
        <w:tc>
          <w:tcPr>
            <w:tcW w:w="817" w:type="dxa"/>
            <w:shd w:val="clear" w:color="auto" w:fill="auto"/>
          </w:tcPr>
          <w:p w14:paraId="339946A4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1A37E336" w14:textId="77777777" w:rsidR="00B815FE" w:rsidRPr="00B815FE" w:rsidRDefault="00B815FE" w:rsidP="00B815FE">
            <w:pPr>
              <w:spacing w:before="160"/>
              <w:ind w:firstLine="75"/>
              <w:rPr>
                <w:rFonts w:ascii="Times New Roman" w:hAnsi="Times New Roman" w:cs="Times New Roman"/>
              </w:rPr>
            </w:pPr>
            <w:r w:rsidRPr="00B815FE">
              <w:rPr>
                <w:rFonts w:ascii="Times New Roman" w:hAnsi="Times New Roman" w:cs="Times New Roman"/>
              </w:rPr>
              <w:t xml:space="preserve">When </w:t>
            </w:r>
            <w:r w:rsidRPr="00B815FE">
              <w:rPr>
                <w:rFonts w:ascii="Times New Roman" w:hAnsi="Times New Roman" w:cs="Times New Roman"/>
                <w:i/>
              </w:rPr>
              <w:t xml:space="preserve">t </w:t>
            </w:r>
            <w:r w:rsidRPr="00B815FE">
              <w:rPr>
                <w:rFonts w:ascii="Times New Roman" w:hAnsi="Times New Roman" w:cs="Times New Roman"/>
              </w:rPr>
              <w:t xml:space="preserve">= 1, </w:t>
            </w:r>
            <w:r w:rsidRPr="00B815FE">
              <w:rPr>
                <w:rFonts w:ascii="Times New Roman" w:hAnsi="Times New Roman" w:cs="Times New Roman"/>
                <w:b/>
              </w:rPr>
              <w:t>r</w:t>
            </w:r>
            <w:r w:rsidRPr="00B815FE">
              <w:rPr>
                <w:rFonts w:ascii="Times New Roman" w:hAnsi="Times New Roman" w:cs="Times New Roman"/>
              </w:rPr>
              <w:t xml:space="preserve"> =</w:t>
            </w:r>
            <w:r w:rsidRPr="00B815FE">
              <w:rPr>
                <w:rFonts w:ascii="Times New Roman" w:hAnsi="Times New Roman" w:cs="Times New Roman"/>
                <w:position w:val="-22"/>
              </w:rPr>
              <w:object w:dxaOrig="220" w:dyaOrig="580" w14:anchorId="6E0A03F7">
                <v:shape id="_x0000_i1107" type="#_x0000_t75" style="width:11.4pt;height:28.8pt" o:ole="">
                  <v:imagedata r:id="rId34" o:title=""/>
                </v:shape>
                <o:OLEObject Type="Embed" ProgID="Equation.DSMT4" ShapeID="_x0000_i1107" DrawAspect="Content" ObjectID="_1615725144" r:id="rId35"/>
              </w:object>
            </w:r>
            <w:proofErr w:type="spellStart"/>
            <w:r w:rsidRPr="00B815FE">
              <w:rPr>
                <w:rFonts w:ascii="Times New Roman" w:hAnsi="Times New Roman" w:cs="Times New Roman"/>
                <w:b/>
              </w:rPr>
              <w:t>i</w:t>
            </w:r>
            <w:proofErr w:type="spellEnd"/>
            <w:r w:rsidRPr="00B815FE">
              <w:rPr>
                <w:rFonts w:ascii="Times New Roman" w:hAnsi="Times New Roman" w:cs="Times New Roman"/>
              </w:rPr>
              <w:t xml:space="preserve"> + </w:t>
            </w:r>
            <w:r w:rsidRPr="00B815FE">
              <w:rPr>
                <w:rFonts w:ascii="Times New Roman" w:hAnsi="Times New Roman" w:cs="Times New Roman"/>
                <w:b/>
              </w:rPr>
              <w:t>j </w:t>
            </w:r>
            <w:r w:rsidRPr="00B815FE">
              <w:rPr>
                <w:rFonts w:ascii="Times New Roman" w:hAnsi="Times New Roman" w:cs="Times New Roman"/>
              </w:rPr>
              <w:t>(m)</w:t>
            </w:r>
          </w:p>
        </w:tc>
        <w:tc>
          <w:tcPr>
            <w:tcW w:w="850" w:type="dxa"/>
            <w:shd w:val="clear" w:color="auto" w:fill="auto"/>
          </w:tcPr>
          <w:p w14:paraId="6D145C17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b/>
                <w:noProof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11DD784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noProof/>
              </w:rPr>
              <w:t>1.1b</w:t>
            </w:r>
          </w:p>
        </w:tc>
        <w:tc>
          <w:tcPr>
            <w:tcW w:w="1843" w:type="dxa"/>
            <w:vMerge/>
          </w:tcPr>
          <w:p w14:paraId="30E1B1DB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B815FE" w:rsidRPr="00B815FE" w14:paraId="1F46B05D" w14:textId="77777777" w:rsidTr="009A70E5">
        <w:trPr>
          <w:jc w:val="center"/>
        </w:trPr>
        <w:tc>
          <w:tcPr>
            <w:tcW w:w="817" w:type="dxa"/>
            <w:shd w:val="clear" w:color="auto" w:fill="auto"/>
          </w:tcPr>
          <w:p w14:paraId="4DC04339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63DFC5F6" w14:textId="77777777" w:rsidR="00B815FE" w:rsidRPr="00B815FE" w:rsidRDefault="00B815FE" w:rsidP="00B815FE">
            <w:pPr>
              <w:spacing w:before="16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1ABA498F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b/>
                <w:noProof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77A4A898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1843" w:type="dxa"/>
          </w:tcPr>
          <w:p w14:paraId="02E4D186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B815FE" w:rsidRPr="00B815FE" w14:paraId="7754EF47" w14:textId="77777777" w:rsidTr="009A70E5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5E8997B" w14:textId="77777777" w:rsidR="00B815FE" w:rsidRPr="00B815FE" w:rsidRDefault="00B815FE" w:rsidP="00B815FE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right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B815FE">
              <w:rPr>
                <w:rFonts w:ascii="Times New Roman" w:eastAsia="Times New Roman" w:hAnsi="Times New Roman" w:cs="Times New Roman"/>
                <w:b/>
                <w:noProof/>
              </w:rPr>
              <w:t>(9 marks)</w:t>
            </w:r>
          </w:p>
        </w:tc>
      </w:tr>
    </w:tbl>
    <w:p w14:paraId="281E0630" w14:textId="77777777" w:rsidR="00DA2EE1" w:rsidRDefault="00DA2EE1" w:rsidP="00DA2EE1"/>
    <w:sectPr w:rsidR="00DA2EE1">
      <w:headerReference w:type="default" r:id="rId36"/>
      <w:footerReference w:type="default" r:id="rId37"/>
      <w:pgSz w:w="11906" w:h="16838"/>
      <w:pgMar w:top="1440" w:right="1440" w:bottom="1440" w:left="1440" w:header="708" w:footer="289" w:gutter="0"/>
      <w:cols w:space="720"/>
      <w:formProt w:val="0"/>
      <w:docGrid w:linePitch="360" w:charSpace="-204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690A616" w14:textId="77777777" w:rsidR="00E03C10" w:rsidRDefault="00E03C10">
      <w:pPr>
        <w:spacing w:after="0" w:line="240" w:lineRule="auto"/>
      </w:pPr>
      <w:r>
        <w:separator/>
      </w:r>
    </w:p>
  </w:endnote>
  <w:endnote w:type="continuationSeparator" w:id="0">
    <w:p w14:paraId="3EE283FF" w14:textId="77777777" w:rsidR="00E03C10" w:rsidRDefault="00E03C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angal">
    <w:altName w:val="Mangal"/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5759CE8" w14:textId="77777777" w:rsidR="008C698B" w:rsidRDefault="00514D50">
    <w:pPr>
      <w:pStyle w:val="Footer"/>
      <w:jc w:val="right"/>
    </w:pPr>
    <w:r>
      <w:rPr>
        <w:noProof/>
        <w:lang w:eastAsia="en-GB"/>
      </w:rPr>
      <w:drawing>
        <wp:anchor distT="0" distB="9525" distL="114300" distR="114300" simplePos="0" relativeHeight="22" behindDoc="1" locked="0" layoutInCell="1" allowOverlap="1" wp14:anchorId="3B4A94BD" wp14:editId="3738EFC0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60310" cy="733425"/>
          <wp:effectExtent l="0" t="0" r="0" b="0"/>
          <wp:wrapNone/>
          <wp:docPr id="3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8"/>
                  <pic:cNvPicPr>
                    <a:picLocks noChangeAspect="1" noChangeArrowheads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 bwMode="auto">
                  <a:xfrm>
                    <a:off x="0" y="0"/>
                    <a:ext cx="7560310" cy="73342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14:paraId="2C114374" w14:textId="77777777" w:rsidR="008C698B" w:rsidRDefault="00514D50">
    <w:pPr>
      <w:pStyle w:val="Footer"/>
      <w:ind w:left="-851"/>
    </w:pPr>
    <w:r>
      <w:rPr>
        <w:szCs w:val="16"/>
      </w:rPr>
      <w:t>©</w:t>
    </w:r>
    <w:r>
      <w:rPr>
        <w:rFonts w:cs="Arial"/>
      </w:rPr>
      <w:t xml:space="preserve"> Pearson Education Ltd 2017. Copying permitted for purchasing institution only. This material is not copyright free</w:t>
    </w:r>
    <w:r>
      <w:rPr>
        <w:noProof/>
        <w:lang w:eastAsia="en-GB"/>
      </w:rPr>
      <mc:AlternateContent>
        <mc:Choice Requires="wps">
          <w:drawing>
            <wp:anchor distT="0" distB="0" distL="360045" distR="360045" simplePos="0" relativeHeight="29" behindDoc="0" locked="0" layoutInCell="1" allowOverlap="1" wp14:anchorId="1E527178" wp14:editId="5BD7BE77">
              <wp:simplePos x="0" y="0"/>
              <wp:positionH relativeFrom="page">
                <wp:posOffset>7061200</wp:posOffset>
              </wp:positionH>
              <wp:positionV relativeFrom="paragraph">
                <wp:posOffset>635</wp:posOffset>
              </wp:positionV>
              <wp:extent cx="330200" cy="215900"/>
              <wp:effectExtent l="0" t="0" r="0" b="0"/>
              <wp:wrapSquare wrapText="largest"/>
              <wp:docPr id="4" name="Frame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2159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</wps:spPr>
                    <wps:txbx>
                      <w:txbxContent>
                        <w:p w14:paraId="7EB2CC12" w14:textId="266716B4" w:rsidR="008C698B" w:rsidRDefault="00514D50">
                          <w:r>
                            <w:rPr>
                              <w:rStyle w:val="PageNumber"/>
                              <w:sz w:val="20"/>
                              <w:szCs w:val="20"/>
                            </w:rPr>
                            <w:fldChar w:fldCharType="begin"/>
                          </w:r>
                          <w:r>
                            <w:instrText>PAGE</w:instrText>
                          </w:r>
                          <w:r>
                            <w:fldChar w:fldCharType="separate"/>
                          </w:r>
                          <w:r w:rsidR="0033581D">
                            <w:rPr>
                              <w:noProof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lIns="0" tIns="0" rIns="0" bIns="0" anchor="t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1E527178" id="_x0000_t202" coordsize="21600,21600" o:spt="202" path="m,l,21600r21600,l21600,xe">
              <v:stroke joinstyle="miter"/>
              <v:path gradientshapeok="t" o:connecttype="rect"/>
            </v:shapetype>
            <v:shape id="Frame1" o:spid="_x0000_s1026" type="#_x0000_t202" style="position:absolute;left:0;text-align:left;margin-left:556pt;margin-top:.05pt;width:26pt;height:17pt;z-index:29;visibility:visible;mso-wrap-style:square;mso-wrap-distance-left:28.35pt;mso-wrap-distance-top:0;mso-wrap-distance-right:28.35pt;mso-wrap-distance-bottom:0;mso-position-horizontal:absolute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" stroked="f">
              <v:fill opacity="0"/>
              <v:textbox inset="0,0,0,0">
                <w:txbxContent>
                  <w:p w14:paraId="7EB2CC12" w14:textId="266716B4" w:rsidR="008C698B" w:rsidRDefault="00514D50">
                    <w:r>
                      <w:rPr>
                        <w:rStyle w:val="PageNumber"/>
                        <w:sz w:val="20"/>
                        <w:szCs w:val="20"/>
                      </w:rPr>
                      <w:fldChar w:fldCharType="begin"/>
                    </w:r>
                    <w:r>
                      <w:instrText>PAGE</w:instrText>
                    </w:r>
                    <w:r>
                      <w:fldChar w:fldCharType="separate"/>
                    </w:r>
                    <w:r w:rsidR="0033581D">
                      <w:rPr>
                        <w:noProof/>
                      </w:rP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type="square" side="largest" anchorx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B3CA61D" w14:textId="77777777" w:rsidR="00E03C10" w:rsidRDefault="00E03C10">
      <w:pPr>
        <w:spacing w:after="0" w:line="240" w:lineRule="auto"/>
      </w:pPr>
      <w:r>
        <w:separator/>
      </w:r>
    </w:p>
  </w:footnote>
  <w:footnote w:type="continuationSeparator" w:id="0">
    <w:p w14:paraId="55DADC08" w14:textId="77777777" w:rsidR="00E03C10" w:rsidRDefault="00E03C1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934017" w14:textId="4954EEA6" w:rsidR="008C698B" w:rsidRDefault="00514D5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5080" distL="114300" distR="114300" simplePos="0" relativeHeight="15" behindDoc="1" locked="0" layoutInCell="1" allowOverlap="1" wp14:anchorId="1A710429" wp14:editId="3CC3B057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7620000" cy="790575"/>
          <wp:effectExtent l="0" t="0" r="0" b="9525"/>
          <wp:wrapNone/>
          <wp:docPr id="1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 bwMode="auto">
                  <a:xfrm>
                    <a:off x="0" y="0"/>
                    <a:ext cx="7662843" cy="79502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  <w:r>
      <w:t>Mark scheme</w:t>
    </w:r>
    <w:r>
      <w:tab/>
    </w:r>
    <w:r>
      <w:rPr>
        <w:b/>
        <w:sz w:val="22"/>
        <w:szCs w:val="22"/>
      </w:rPr>
      <w:t>Mechanics</w:t>
    </w:r>
    <w:r>
      <w:rPr>
        <w:rStyle w:val="TermCharacter"/>
      </w:rPr>
      <w:t xml:space="preserve">: </w:t>
    </w:r>
    <w:r w:rsidR="009A2F69">
      <w:rPr>
        <w:rStyle w:val="TermCharacter"/>
      </w:rPr>
      <w:t>Practice Paper J</w:t>
    </w:r>
  </w:p>
  <w:p w14:paraId="7A0E8A65" w14:textId="77777777" w:rsidR="008C698B" w:rsidRDefault="00514D50">
    <w:pPr>
      <w:pStyle w:val="Header"/>
    </w:pPr>
    <w:r>
      <w:rPr>
        <w:noProof/>
        <w:lang w:eastAsia="en-GB"/>
      </w:rPr>
      <w:drawing>
        <wp:anchor distT="0" distB="5080" distL="114300" distR="114300" simplePos="0" relativeHeight="8" behindDoc="1" locked="0" layoutInCell="1" allowOverlap="1" wp14:anchorId="70511507" wp14:editId="71A0A799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7560310" cy="795020"/>
          <wp:effectExtent l="0" t="0" r="0" b="0"/>
          <wp:wrapNone/>
          <wp:docPr id="2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1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 bwMode="auto">
                  <a:xfrm>
                    <a:off x="0" y="0"/>
                    <a:ext cx="7560310" cy="79502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C698B"/>
    <w:rsid w:val="0000554E"/>
    <w:rsid w:val="00043B86"/>
    <w:rsid w:val="00076FF7"/>
    <w:rsid w:val="0008729C"/>
    <w:rsid w:val="000E5A71"/>
    <w:rsid w:val="00120B19"/>
    <w:rsid w:val="0016744B"/>
    <w:rsid w:val="00217491"/>
    <w:rsid w:val="00226922"/>
    <w:rsid w:val="0028600E"/>
    <w:rsid w:val="003015B2"/>
    <w:rsid w:val="00320E87"/>
    <w:rsid w:val="0033581D"/>
    <w:rsid w:val="0036149E"/>
    <w:rsid w:val="003619C9"/>
    <w:rsid w:val="003831FA"/>
    <w:rsid w:val="003B1070"/>
    <w:rsid w:val="004104C4"/>
    <w:rsid w:val="00430A0A"/>
    <w:rsid w:val="0043681B"/>
    <w:rsid w:val="00447824"/>
    <w:rsid w:val="00472995"/>
    <w:rsid w:val="004831A2"/>
    <w:rsid w:val="00511487"/>
    <w:rsid w:val="00514D50"/>
    <w:rsid w:val="00555FB8"/>
    <w:rsid w:val="005C39D4"/>
    <w:rsid w:val="005D28B6"/>
    <w:rsid w:val="0060107F"/>
    <w:rsid w:val="006243DD"/>
    <w:rsid w:val="00645BDE"/>
    <w:rsid w:val="006A2155"/>
    <w:rsid w:val="006D2F26"/>
    <w:rsid w:val="006D319A"/>
    <w:rsid w:val="007052BB"/>
    <w:rsid w:val="00707007"/>
    <w:rsid w:val="00723ECD"/>
    <w:rsid w:val="0074591A"/>
    <w:rsid w:val="007522AD"/>
    <w:rsid w:val="00757ABF"/>
    <w:rsid w:val="008051E6"/>
    <w:rsid w:val="008611A2"/>
    <w:rsid w:val="008C698B"/>
    <w:rsid w:val="008D6149"/>
    <w:rsid w:val="00963217"/>
    <w:rsid w:val="009632FC"/>
    <w:rsid w:val="0099204B"/>
    <w:rsid w:val="009A2F69"/>
    <w:rsid w:val="009B04C7"/>
    <w:rsid w:val="009B0ADE"/>
    <w:rsid w:val="009C45DC"/>
    <w:rsid w:val="009D5027"/>
    <w:rsid w:val="00A73E2C"/>
    <w:rsid w:val="00A811F3"/>
    <w:rsid w:val="00AE039D"/>
    <w:rsid w:val="00B12755"/>
    <w:rsid w:val="00B27A0B"/>
    <w:rsid w:val="00B621EE"/>
    <w:rsid w:val="00B815FE"/>
    <w:rsid w:val="00BF5FB0"/>
    <w:rsid w:val="00C9210A"/>
    <w:rsid w:val="00CA375B"/>
    <w:rsid w:val="00CD1001"/>
    <w:rsid w:val="00CD5451"/>
    <w:rsid w:val="00CE6D3B"/>
    <w:rsid w:val="00D04355"/>
    <w:rsid w:val="00D06791"/>
    <w:rsid w:val="00D135A0"/>
    <w:rsid w:val="00D20EF4"/>
    <w:rsid w:val="00D45D47"/>
    <w:rsid w:val="00D56EB2"/>
    <w:rsid w:val="00D63149"/>
    <w:rsid w:val="00DA2EE1"/>
    <w:rsid w:val="00DB75B8"/>
    <w:rsid w:val="00DC7669"/>
    <w:rsid w:val="00E03C10"/>
    <w:rsid w:val="00E1526D"/>
    <w:rsid w:val="00E719D6"/>
    <w:rsid w:val="00EA18C6"/>
    <w:rsid w:val="00ED7086"/>
    <w:rsid w:val="00F2504C"/>
    <w:rsid w:val="00FD37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337D109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erChar">
    <w:name w:val="Header Char"/>
    <w:basedOn w:val="DefaultParagraphFont"/>
    <w:link w:val="Header"/>
    <w:uiPriority w:val="99"/>
    <w:qFormat/>
    <w:rsid w:val="00814220"/>
  </w:style>
  <w:style w:type="character" w:customStyle="1" w:styleId="FooterChar">
    <w:name w:val="Footer Char"/>
    <w:basedOn w:val="DefaultParagraphFont"/>
    <w:link w:val="Footer"/>
    <w:uiPriority w:val="99"/>
    <w:qFormat/>
    <w:rsid w:val="00814220"/>
    <w:rPr>
      <w:rFonts w:ascii="Arial" w:hAnsi="Arial"/>
      <w:sz w:val="16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character" w:styleId="PageNumber">
    <w:name w:val="page number"/>
    <w:qFormat/>
    <w:rsid w:val="00A75BA6"/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qFormat/>
    <w:rsid w:val="00AB4C8B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qFormat/>
    <w:rsid w:val="00B033B0"/>
    <w:rPr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sid w:val="00B033B0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sid w:val="00B033B0"/>
    <w:rPr>
      <w:b/>
      <w:bCs/>
      <w:sz w:val="20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sid w:val="00B033B0"/>
    <w:rPr>
      <w:rFonts w:ascii="Segoe UI" w:hAnsi="Segoe UI" w:cs="Segoe UI"/>
      <w:sz w:val="18"/>
      <w:szCs w:val="18"/>
    </w:rPr>
  </w:style>
  <w:style w:type="paragraph" w:customStyle="1" w:styleId="Heading">
    <w:name w:val="Heading"/>
    <w:basedOn w:val="Normal"/>
    <w:next w:val="BodyText"/>
    <w:qFormat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styleId="BodyText">
    <w:name w:val="Body Text"/>
    <w:basedOn w:val="Normal"/>
    <w:pPr>
      <w:spacing w:after="140" w:line="288" w:lineRule="auto"/>
    </w:pPr>
  </w:style>
  <w:style w:type="paragraph" w:styleId="List">
    <w:name w:val="List"/>
    <w:basedOn w:val="BodyText"/>
    <w:rPr>
      <w:rFonts w:cs="Mangal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Mangal"/>
      <w:i/>
      <w:iCs/>
      <w:sz w:val="24"/>
      <w:szCs w:val="24"/>
    </w:rPr>
  </w:style>
  <w:style w:type="paragraph" w:customStyle="1" w:styleId="Index">
    <w:name w:val="Index"/>
    <w:basedOn w:val="Normal"/>
    <w:qFormat/>
    <w:pPr>
      <w:suppressLineNumbers/>
    </w:pPr>
    <w:rPr>
      <w:rFonts w:cs="Mangal"/>
    </w:rPr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</w:rPr>
  </w:style>
  <w:style w:type="paragraph" w:customStyle="1" w:styleId="Marks">
    <w:name w:val="Marks"/>
    <w:basedOn w:val="Text"/>
    <w:qFormat/>
    <w:rsid w:val="00814220"/>
    <w:pPr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jc w:val="center"/>
    </w:pPr>
    <w:rPr>
      <w:b/>
    </w:rPr>
  </w:style>
  <w:style w:type="paragraph" w:styleId="CommentText">
    <w:name w:val="annotation text"/>
    <w:basedOn w:val="Normal"/>
    <w:link w:val="CommentTextChar"/>
    <w:uiPriority w:val="99"/>
    <w:semiHidden/>
    <w:unhideWhenUsed/>
    <w:qFormat/>
    <w:rsid w:val="00B033B0"/>
    <w:pPr>
      <w:spacing w:line="240" w:lineRule="auto"/>
    </w:pPr>
    <w:rPr>
      <w:sz w:val="20"/>
      <w:szCs w:val="20"/>
    </w:rPr>
  </w:style>
  <w:style w:type="paragraph" w:styleId="CommentSubject">
    <w:name w:val="annotation subject"/>
    <w:basedOn w:val="CommentText"/>
    <w:link w:val="CommentSubjectChar"/>
    <w:uiPriority w:val="99"/>
    <w:semiHidden/>
    <w:unhideWhenUsed/>
    <w:qFormat/>
    <w:rsid w:val="00B033B0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B033B0"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customStyle="1" w:styleId="FrameContents">
    <w:name w:val="Frame Contents"/>
    <w:basedOn w:val="Normal"/>
    <w:qFormat/>
  </w:style>
  <w:style w:type="table" w:styleId="TableGrid">
    <w:name w:val="Table Grid"/>
    <w:basedOn w:val="TableNormal"/>
    <w:uiPriority w:val="39"/>
    <w:rsid w:val="00FF3BB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xercisesubquestion">
    <w:name w:val="Exercise subquestion"/>
    <w:basedOn w:val="Normal"/>
    <w:qFormat/>
    <w:rsid w:val="00A811F3"/>
    <w:pPr>
      <w:tabs>
        <w:tab w:val="left" w:pos="340"/>
        <w:tab w:val="left" w:pos="369"/>
        <w:tab w:val="left" w:pos="680"/>
      </w:tabs>
      <w:spacing w:after="60" w:line="280" w:lineRule="atLeast"/>
      <w:ind w:left="680" w:hanging="340"/>
    </w:pPr>
    <w:rPr>
      <w:rFonts w:ascii="Times New Roman" w:eastAsia="Times New Roman" w:hAnsi="Times New Roman" w:cs="Arial"/>
      <w:szCs w:val="20"/>
    </w:rPr>
  </w:style>
  <w:style w:type="paragraph" w:styleId="Revision">
    <w:name w:val="Revision"/>
    <w:hidden/>
    <w:uiPriority w:val="99"/>
    <w:semiHidden/>
    <w:rsid w:val="0036149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8491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32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815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64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41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A046D9-5CEC-474D-8144-C03EE6C051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96</Words>
  <Characters>226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dc:description/>
  <cp:lastModifiedBy/>
  <cp:revision>1</cp:revision>
  <dcterms:created xsi:type="dcterms:W3CDTF">2019-04-02T14:34:00Z</dcterms:created>
  <dcterms:modified xsi:type="dcterms:W3CDTF">2019-04-02T14:44:00Z</dcterms:modified>
  <dc:language/>
</cp:coreProperties>
</file>